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289B" w:rsidRPr="002D26BA" w:rsidRDefault="002D26BA" w:rsidP="00EF1262">
      <w:pPr>
        <w:jc w:val="center"/>
        <w:rPr>
          <w:b/>
          <w:sz w:val="28"/>
          <w:szCs w:val="28"/>
          <w:lang w:val="tk-TM"/>
        </w:rPr>
      </w:pPr>
      <w:r>
        <w:rPr>
          <w:b/>
          <w:sz w:val="28"/>
          <w:szCs w:val="28"/>
          <w:lang w:val="tk-TM"/>
        </w:rPr>
        <w:t xml:space="preserve">Tema13: </w:t>
      </w:r>
      <w:r w:rsidR="005F289B" w:rsidRPr="00681DF4">
        <w:rPr>
          <w:b/>
          <w:sz w:val="28"/>
          <w:szCs w:val="28"/>
          <w:lang w:val="hr-HR"/>
        </w:rPr>
        <w:t>Transformatoryň wezipesi we onuň işleýiş düzgüni</w:t>
      </w:r>
      <w:r>
        <w:rPr>
          <w:b/>
          <w:sz w:val="28"/>
          <w:szCs w:val="28"/>
          <w:lang w:val="tk-TM"/>
        </w:rPr>
        <w:t>.</w:t>
      </w:r>
      <w:bookmarkStart w:id="0" w:name="_GoBack"/>
      <w:bookmarkEnd w:id="0"/>
    </w:p>
    <w:p w:rsidR="005F289B" w:rsidRDefault="005F289B" w:rsidP="00EF1262">
      <w:pPr>
        <w:jc w:val="both"/>
        <w:rPr>
          <w:b/>
          <w:sz w:val="28"/>
          <w:szCs w:val="28"/>
          <w:lang w:val="hr-HR"/>
        </w:rPr>
      </w:pPr>
    </w:p>
    <w:p w:rsidR="005F289B" w:rsidRDefault="005F289B" w:rsidP="00EF1262">
      <w:pPr>
        <w:pStyle w:val="a3"/>
        <w:numPr>
          <w:ilvl w:val="0"/>
          <w:numId w:val="1"/>
        </w:numPr>
        <w:jc w:val="both"/>
        <w:rPr>
          <w:sz w:val="28"/>
          <w:szCs w:val="28"/>
          <w:lang w:val="hr-HR"/>
        </w:rPr>
      </w:pPr>
      <w:r w:rsidRPr="005F289B">
        <w:rPr>
          <w:sz w:val="28"/>
          <w:szCs w:val="28"/>
          <w:lang w:val="hr-HR"/>
        </w:rPr>
        <w:t>Transformatoryň şertli bel</w:t>
      </w:r>
      <w:r>
        <w:rPr>
          <w:sz w:val="28"/>
          <w:szCs w:val="28"/>
          <w:lang w:val="hr-HR"/>
        </w:rPr>
        <w:t>gilenişi we elektromagnit shemasy</w:t>
      </w:r>
      <w:r w:rsidRPr="005F289B">
        <w:rPr>
          <w:sz w:val="28"/>
          <w:szCs w:val="28"/>
          <w:lang w:val="hr-HR"/>
        </w:rPr>
        <w:t>.</w:t>
      </w:r>
    </w:p>
    <w:p w:rsidR="005F289B" w:rsidRDefault="005F289B" w:rsidP="00EF1262">
      <w:pPr>
        <w:pStyle w:val="a3"/>
        <w:numPr>
          <w:ilvl w:val="0"/>
          <w:numId w:val="1"/>
        </w:numPr>
        <w:jc w:val="both"/>
        <w:rPr>
          <w:sz w:val="28"/>
          <w:szCs w:val="28"/>
          <w:lang w:val="hr-HR"/>
        </w:rPr>
      </w:pPr>
      <w:r w:rsidRPr="005F289B">
        <w:rPr>
          <w:sz w:val="28"/>
          <w:szCs w:val="28"/>
          <w:lang w:val="hr-HR"/>
        </w:rPr>
        <w:t>Üçfazaly transformatoryň elektromagnit shemasy.</w:t>
      </w:r>
    </w:p>
    <w:p w:rsidR="005F289B" w:rsidRPr="005F289B" w:rsidRDefault="005F289B" w:rsidP="00EF1262">
      <w:pPr>
        <w:pStyle w:val="a3"/>
        <w:numPr>
          <w:ilvl w:val="0"/>
          <w:numId w:val="1"/>
        </w:numPr>
        <w:jc w:val="both"/>
        <w:rPr>
          <w:sz w:val="28"/>
          <w:szCs w:val="28"/>
          <w:lang w:val="hr-HR"/>
        </w:rPr>
      </w:pPr>
      <w:r>
        <w:rPr>
          <w:sz w:val="28"/>
          <w:szCs w:val="28"/>
          <w:lang w:val="hr-HR"/>
        </w:rPr>
        <w:t>T</w:t>
      </w:r>
      <w:r w:rsidRPr="00681DF4">
        <w:rPr>
          <w:sz w:val="28"/>
          <w:szCs w:val="28"/>
          <w:lang w:val="hr-HR"/>
        </w:rPr>
        <w:t>ransformatoryň transformasiýa koeffisiýenti</w:t>
      </w:r>
      <w:r>
        <w:rPr>
          <w:sz w:val="28"/>
          <w:szCs w:val="28"/>
          <w:lang w:val="tk-TM"/>
        </w:rPr>
        <w:t>.</w:t>
      </w:r>
    </w:p>
    <w:p w:rsidR="005F289B" w:rsidRPr="005F289B" w:rsidRDefault="005F289B" w:rsidP="00EF1262">
      <w:pPr>
        <w:pStyle w:val="a3"/>
        <w:jc w:val="both"/>
        <w:rPr>
          <w:sz w:val="28"/>
          <w:szCs w:val="28"/>
          <w:lang w:val="hr-HR"/>
        </w:rPr>
      </w:pPr>
    </w:p>
    <w:p w:rsidR="005F289B" w:rsidRPr="00681DF4" w:rsidRDefault="005F289B" w:rsidP="00EF1262">
      <w:pPr>
        <w:jc w:val="both"/>
        <w:rPr>
          <w:sz w:val="28"/>
          <w:szCs w:val="28"/>
          <w:lang w:val="hr-HR"/>
        </w:rPr>
      </w:pPr>
      <w:r>
        <w:rPr>
          <w:sz w:val="28"/>
          <w:szCs w:val="28"/>
          <w:lang w:val="hr-HR"/>
        </w:rPr>
        <w:tab/>
        <w:t>Elektrik energiýa</w:t>
      </w:r>
      <w:r w:rsidRPr="00681DF4">
        <w:rPr>
          <w:sz w:val="28"/>
          <w:szCs w:val="28"/>
          <w:lang w:val="hr-HR"/>
        </w:rPr>
        <w:t xml:space="preserve">ny öndürýän, ýylylyk we suw elektrik stansiýalar tebigy baýlyklaryň (gazyň, kömüriň, suwyň we ş.m.) bol ýerinde gurulýarlar. Emma, köplenç </w:t>
      </w:r>
      <w:r>
        <w:rPr>
          <w:sz w:val="28"/>
          <w:szCs w:val="28"/>
          <w:lang w:val="hr-HR"/>
        </w:rPr>
        <w:t>ýagdaýlarda  elektrik energiýa</w:t>
      </w:r>
      <w:r w:rsidRPr="00681DF4">
        <w:rPr>
          <w:sz w:val="28"/>
          <w:szCs w:val="28"/>
          <w:lang w:val="hr-HR"/>
        </w:rPr>
        <w:t>ny sarp edýän senagat merkezleri bu stansiýalardan ýüzlerçe kilometr daşlykda ýerleşýärler. Elektrik energiýany şeýle uzak aralyklara geçirmek üçin ulanylýan geçiriji liniýalaryň esasy bölegi bolup transformatorlar hyzmat edýärler.</w:t>
      </w:r>
    </w:p>
    <w:p w:rsidR="005F289B" w:rsidRPr="00681DF4" w:rsidRDefault="005F289B" w:rsidP="00EF1262">
      <w:pPr>
        <w:jc w:val="both"/>
        <w:rPr>
          <w:sz w:val="28"/>
          <w:szCs w:val="28"/>
          <w:lang w:val="hr-HR"/>
        </w:rPr>
      </w:pPr>
      <w:r w:rsidRPr="00681DF4">
        <w:rPr>
          <w:sz w:val="28"/>
          <w:szCs w:val="28"/>
          <w:lang w:val="hr-HR"/>
        </w:rPr>
        <w:tab/>
        <w:t>Transformator diýip, magnit meýdanynyň kömegi arkaly üýtgeýän toguň naprýaženiýesini onuň ýygylygyny üýtgetmezden bir ululykdan ikinji ululyga geçirmek üçin ulanylýan elektrotehniki enjama aýdylýar. Onuň şertli grafiki şekillendirilişi we elektromagnit shemasy 2.1-nji suratda görkezilendir.</w:t>
      </w:r>
    </w:p>
    <w:p w:rsidR="005F289B" w:rsidRPr="00681DF4" w:rsidRDefault="005F289B" w:rsidP="00EF1262">
      <w:pPr>
        <w:jc w:val="both"/>
        <w:rPr>
          <w:sz w:val="28"/>
          <w:szCs w:val="28"/>
          <w:lang w:val="hr-HR"/>
        </w:rPr>
      </w:pPr>
    </w:p>
    <w:p w:rsidR="005F289B" w:rsidRPr="00681DF4" w:rsidRDefault="00675DD5" w:rsidP="00EF1262">
      <w:pPr>
        <w:jc w:val="both"/>
        <w:rPr>
          <w:sz w:val="28"/>
          <w:szCs w:val="28"/>
          <w:lang w:val="hr-HR"/>
        </w:rPr>
      </w:pPr>
      <w:r>
        <w:rPr>
          <w:noProof/>
          <w:sz w:val="28"/>
          <w:szCs w:val="28"/>
        </w:rPr>
        <w:object w:dxaOrig="1440" w:dyaOrig="1440">
          <v:group id="_x0000_s1026" style="position:absolute;left:0;text-align:left;margin-left:22.85pt;margin-top:2.05pt;width:453.65pt;height:84.7pt;z-index:251659264" coordorigin="1875,5438" coordsize="9073,1114">
            <v:group id="_x0000_s1027" style="position:absolute;left:5180;top:5438;width:1142;height:1114" coordorigin="7536,4319" coordsize="1524,1487">
              <o:lock v:ext="edit" aspectratio="t"/>
              <v:group id="_x0000_s1028" style="position:absolute;left:8116;top:4718;width:116;height:701;rotation:180" coordorigin="3635,4016" coordsize="115,701">
                <o:lock v:ext="edit" aspectratio="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29"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030"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031"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group id="_x0000_s1032" style="position:absolute;left:8362;top:4718;width:115;height:701" coordorigin="3635,4016" coordsize="115,701">
                <o:lock v:ext="edit" aspectratio="t"/>
                <v:shape id="_x0000_s1033"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034"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035"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line id="_x0000_s1036" style="position:absolute" from="8297,4718" to="8297,5439">
                <o:lock v:ext="edit" aspectratio="t"/>
              </v:line>
              <v:line id="_x0000_s1037" style="position:absolute" from="8127,4355" to="8128,4715">
                <o:lock v:ext="edit" aspectratio="t"/>
              </v:line>
              <v:line id="_x0000_s1038" style="position:absolute" from="8472,4356" to="8473,4716">
                <o:lock v:ext="edit" aspectratio="t"/>
              </v:line>
              <v:line id="_x0000_s1039" style="position:absolute" from="8472,5413" to="8473,5773">
                <o:lock v:ext="edit" aspectratio="t"/>
              </v:line>
              <v:line id="_x0000_s1040" style="position:absolute" from="8112,5413" to="8113,5773">
                <o:lock v:ext="edit" aspectratio="t"/>
              </v:line>
              <v:line id="_x0000_s1041" style="position:absolute" from="8473,4356" to="9013,4357">
                <o:lock v:ext="edit" aspectratio="t"/>
              </v:line>
              <v:line id="_x0000_s1042" style="position:absolute" from="8472,5768" to="9012,5769">
                <o:lock v:ext="edit" aspectratio="t"/>
              </v:line>
              <v:line id="_x0000_s1043" style="position:absolute" from="7572,5769" to="8112,5770">
                <o:lock v:ext="edit" aspectratio="t"/>
              </v:line>
              <v:line id="_x0000_s1044" style="position:absolute" from="7587,4355" to="8127,4356">
                <o:lock v:ext="edit" aspectratio="t"/>
              </v:line>
              <v:oval id="_x0000_s1045" style="position:absolute;left:8952;top:5738;width:68;height:68">
                <o:lock v:ext="edit" aspectratio="t"/>
              </v:oval>
              <v:oval id="_x0000_s1046" style="position:absolute;left:8992;top:4335;width:68;height:68">
                <o:lock v:ext="edit" aspectratio="t"/>
              </v:oval>
              <v:oval id="_x0000_s1047" style="position:absolute;left:7536;top:4319;width:68;height:68">
                <o:lock v:ext="edit" aspectratio="t"/>
              </v:oval>
              <v:oval id="_x0000_s1048" style="position:absolute;left:7566;top:5733;width:68;height:68">
                <o:lock v:ext="edit" aspectratio="t"/>
              </v:oval>
            </v:group>
            <v:group id="_x0000_s1049" style="position:absolute;left:1875;top:5908;width:2563;height:404" coordorigin="3343,5636" coordsize="2563,404">
              <v:group id="_x0000_s1050" style="position:absolute;left:3343;top:5636;width:2563;height:404" coordorigin="3051,6908" coordsize="3420,540">
                <o:lock v:ext="edit" aspectratio="t"/>
                <v:oval id="_x0000_s1051" style="position:absolute;left:3051;top:6908;width:540;height:540" filled="f">
                  <o:lock v:ext="edit" aspectratio="t"/>
                </v:oval>
                <v:oval id="_x0000_s1052" style="position:absolute;left:4671;top:6908;width:540;height:540" filled="f">
                  <o:lock v:ext="edit" aspectratio="t"/>
                </v:oval>
                <v:oval id="_x0000_s1053" style="position:absolute;left:5031;top:6908;width:540;height:540" filled="f">
                  <o:lock v:ext="edit" aspectratio="t"/>
                </v:oval>
                <v:line id="_x0000_s1054" style="position:absolute" from="3591,7178" to="4671,7179">
                  <o:lock v:ext="edit" aspectratio="t"/>
                </v:line>
                <v:line id="_x0000_s1055" style="position:absolute" from="5571,7178" to="6471,7179">
                  <v:stroke endarrow="block"/>
                  <o:lock v:ext="edit" aspectratio="t"/>
                </v:line>
                <v:line id="_x0000_s1056" style="position:absolute" from="3771,7088" to="3771,7268">
                  <o:lock v:ext="edit" aspectratio="t"/>
                </v:line>
                <v:line id="_x0000_s1057" style="position:absolute" from="6111,7088" to="6112,7268">
                  <o:lock v:ext="edit" aspectratio="t"/>
                </v:line>
              </v:group>
              <v:shape id="_x0000_s1058" style="position:absolute;left:3415;top:5803;width:255;height:51;rotation:550143fd;mso-position-horizontal:absolute;mso-position-vertical:absolute" coordsize="900,180" path="m,180c30,90,60,,180,,300,,600,180,720,180,840,180,870,30,900,e" filled="f">
                <v:path arrowok="t"/>
                <o:lock v:ext="edit" aspectratio="t"/>
              </v:shape>
            </v:group>
            <v:group id="_x0000_s1059" style="position:absolute;left:7175;top:5583;width:3773;height:967" coordorigin="2827,6655" coordsize="3773,967">
              <v:group id="_x0000_s1060" style="position:absolute;left:3053;top:6655;width:3305;height:967" coordorigin="2220,7875" coordsize="4410,1291">
                <o:lock v:ext="edit" aspectratio="t"/>
                <v:rect id="_x0000_s1061" style="position:absolute;left:3855;top:8055;width:1260;height:900" filled="f">
                  <o:lock v:ext="edit" aspectratio="t"/>
                </v:rect>
                <v:rect id="_x0000_s1062" style="position:absolute;left:3675;top:7875;width:1620;height:1260" filled="f">
                  <o:lock v:ext="edit" aspectratio="t"/>
                </v:rect>
                <v:line id="_x0000_s1063" style="position:absolute" from="2490,7905" to="3030,7905">
                  <o:lock v:ext="edit" aspectratio="t"/>
                </v:line>
                <v:oval id="_x0000_s1064" style="position:absolute;left:2220;top:8280;width:540;height:540" filled="f">
                  <o:lock v:ext="edit" aspectratio="t"/>
                </v:oval>
                <v:line id="_x0000_s1065" style="position:absolute" from="2490,7905" to="2490,8265">
                  <o:lock v:ext="edit" aspectratio="t"/>
                </v:line>
                <v:line id="_x0000_s1066" style="position:absolute" from="2490,8805" to="2491,9165">
                  <o:lock v:ext="edit" aspectratio="t"/>
                </v:line>
                <v:line id="_x0000_s1067" style="position:absolute" from="2490,9165" to="3030,9166">
                  <o:lock v:ext="edit" aspectratio="t"/>
                </v:line>
                <v:shape id="_x0000_s1068" style="position:absolute;left:3024;top:8872;width:7;height:293;mso-position-horizontal:absolute;mso-position-vertical:absolute" coordsize="7,293" path="m,l7,293e" filled="f">
                  <v:path arrowok="t"/>
                  <o:lock v:ext="edit" aspectratio="t"/>
                </v:shape>
                <v:line id="_x0000_s1069" style="position:absolute;rotation:180" from="6015,9137" to="6555,9137">
                  <o:lock v:ext="edit" aspectratio="t"/>
                </v:line>
                <v:line id="_x0000_s1070" style="position:absolute;rotation:180" from="6014,8899" to="6014,9137">
                  <o:lock v:ext="edit" aspectratio="t"/>
                </v:line>
                <v:line id="_x0000_s1071" style="position:absolute;rotation:180" from="6555,8777" to="6555,9137">
                  <o:lock v:ext="edit" aspectratio="t"/>
                </v:line>
                <v:line id="_x0000_s1072" style="position:absolute;rotation:180" from="6553,7877" to="6554,8237">
                  <o:lock v:ext="edit" aspectratio="t"/>
                </v:line>
                <v:line id="_x0000_s1073" style="position:absolute;rotation:180" from="6015,7875" to="6555,7876">
                  <o:lock v:ext="edit" aspectratio="t"/>
                </v:line>
                <v:shape id="_x0000_s1074" style="position:absolute;left:6009;top:7877;width:4;height:275" coordsize="4,275" path="m,275l4,e" filled="f">
                  <v:path arrowok="t"/>
                  <o:lock v:ext="edit" aspectratio="t"/>
                </v:shape>
                <v:rect id="_x0000_s1075" style="position:absolute;left:6450;top:8235;width:180;height:540" filled="f">
                  <o:lock v:ext="edit" aspectratio="t"/>
                </v:rect>
                <v:oval id="_x0000_s1076" style="position:absolute;left:5964;top:8147;width:68;height:68">
                  <o:lock v:ext="edit" aspectratio="t"/>
                </v:oval>
                <v:oval id="_x0000_s1077" style="position:absolute;left:5964;top:8852;width:68;height:68">
                  <o:lock v:ext="edit" aspectratio="t"/>
                </v:oval>
                <v:group id="_x0000_s1078" style="position:absolute;left:4914;top:8178;width:559;height:508;rotation:-360" coordorigin="4914,8178" coordsize="559,508">
                  <o:lock v:ext="edit" aspectratio="t"/>
                  <v:shape id="_x0000_s1079" style="position:absolute;left:4929;top:8178;width:544;height:283;mso-position-horizontal:absolute;mso-position-vertical:absolute" coordsize="660,240" path="m240,30c120,15,,,60,30v60,30,480,150,540,180c660,240,450,210,420,210e" filled="f">
                    <v:path arrowok="t"/>
                    <o:lock v:ext="edit" aspectratio="t"/>
                  </v:shape>
                  <v:shape id="_x0000_s1080" style="position:absolute;left:4914;top:8403;width:544;height:283;mso-position-horizontal:absolute;mso-position-vertical:absolute" coordsize="660,240" path="m240,30c120,15,,,60,30v60,30,480,150,540,180c660,240,450,210,420,210e" filled="f">
                    <v:path arrowok="t"/>
                    <o:lock v:ext="edit" aspectratio="t"/>
                  </v:shape>
                </v:group>
                <v:shape id="_x0000_s1081" style="position:absolute;left:4914;top:8628;width:566;height:283;mso-position-horizontal:absolute;mso-position-vertical:absolute" coordsize="566,283" path="m198,35c99,18,,,49,35,99,71,424,213,495,248v71,35,-17,-2,-21,-2e" filled="f">
                  <v:path arrowok="t"/>
                  <o:lock v:ext="edit" aspectratio="t"/>
                </v:shape>
                <v:line id="_x0000_s1082" style="position:absolute" from="5289,8193" to="5964,8193">
                  <o:lock v:ext="edit" aspectratio="t"/>
                </v:line>
                <v:line id="_x0000_s1083" style="position:absolute" from="5439,8898" to="5944,8898">
                  <o:lock v:ext="edit" aspectratio="t"/>
                </v:line>
                <v:oval id="_x0000_s1084" style="position:absolute;left:2979;top:8148;width:68;height:68;flip:x">
                  <o:lock v:ext="edit" aspectratio="t"/>
                </v:oval>
                <v:oval id="_x0000_s1085" style="position:absolute;left:2979;top:8853;width:68;height:68;flip:x">
                  <o:lock v:ext="edit" aspectratio="t"/>
                </v:oval>
                <v:shape id="_x0000_s1086" style="position:absolute;left:3503;top:8179;width:512;height:283;flip:x;mso-position-horizontal:absolute;mso-position-vertical:absolute" coordsize="660,240" path="m240,30c120,15,,,60,30v60,30,480,150,540,180c660,240,450,210,420,210e" filled="f">
                  <v:path arrowok="t"/>
                  <o:lock v:ext="edit" aspectratio="t"/>
                </v:shape>
                <v:shape id="_x0000_s1087" style="position:absolute;left:3517;top:8404;width:512;height:283;flip:x;mso-position-horizontal:absolute;mso-position-vertical:absolute" coordsize="660,240" path="m240,30c120,15,,,60,30v60,30,480,150,540,180c660,240,450,210,420,210e" filled="f">
                  <v:path arrowok="t"/>
                  <o:lock v:ext="edit" aspectratio="t"/>
                </v:shape>
                <v:shape id="_x0000_s1088" style="position:absolute;left:3497;top:8629;width:532;height:283;flip:x;mso-position-horizontal:absolute;mso-position-vertical:absolute" coordsize="566,283" path="m198,35c99,18,,,49,35,99,71,424,213,495,248v71,35,-17,-2,-21,-2e" filled="f">
                  <v:path arrowok="t"/>
                  <o:lock v:ext="edit" aspectratio="t"/>
                </v:shape>
                <v:line id="_x0000_s1089" style="position:absolute;flip:x" from="3056,8194" to="3691,8194">
                  <o:lock v:ext="edit" aspectratio="t"/>
                </v:line>
                <v:line id="_x0000_s1090" style="position:absolute;flip:x" from="3060,8899" to="3535,8899">
                  <o:lock v:ext="edit" aspectratio="t"/>
                </v:line>
                <v:shape id="_x0000_s1091" style="position:absolute;left:3024;top:7908;width:4;height:275;mso-position-horizontal:absolute;mso-position-vertical:absolute" coordsize="4,275" path="m,275l4,e" filled="f">
                  <v:path arrowok="t"/>
                  <o:lock v:ext="edit" aspectratio="t"/>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2" type="#_x0000_t75" style="position:absolute;left:2827;top:7085;width:193;height:209" wrapcoords="6353 4547 2541 9095 1271 11368 3812 15916 15247 15916 19059 4547 6353 4547">
                <v:imagedata r:id="rId7" o:title=""/>
              </v:shape>
              <v:shape id="_x0000_s1093" style="position:absolute;left:3120;top:7130;width:256;height:51;rotation:550143fd;mso-position-horizontal:absolute;mso-position-vertical:absolute" coordsize="900,180" path="m,180c30,90,60,,180,,300,,600,180,720,180,840,180,870,30,900,e" filled="f">
                <v:path arrowok="t"/>
                <o:lock v:ext="edit" aspectratio="t"/>
              </v:shape>
              <v:shape id="_x0000_s1094" type="#_x0000_t75" style="position:absolute;left:3812;top:6979;width:225;height:282" wrapcoords="4320 6912 2160 12096 3240 13824 12960 16416 19440 16416 20520 16416 14040 6912 4320 6912">
                <v:imagedata r:id="rId8" o:title=""/>
              </v:shape>
              <v:shape id="_x0000_s1095" type="#_x0000_t75" style="position:absolute;left:5490;top:6975;width:241;height:281" wrapcoords="4320 6912 2160 12096 3240 13824 12960 16416 19440 16416 20520 16416 14040 6912 4320 6912">
                <v:imagedata r:id="rId9" o:title=""/>
              </v:shape>
              <v:shape id="_x0000_s1096" type="#_x0000_t75" style="position:absolute;left:6423;top:7039;width:177;height:193" wrapcoords="4050 3812 1350 16518 14850 16518 17550 3812 4050 3812">
                <v:imagedata r:id="rId10" o:title=""/>
              </v:shape>
            </v:group>
          </v:group>
          <o:OLEObject Type="Embed" ProgID="Equation.3" ShapeID="_x0000_s1092" DrawAspect="Content" ObjectID="_1681623405" r:id="rId11"/>
        </w:object>
      </w:r>
    </w:p>
    <w:p w:rsidR="005F289B" w:rsidRPr="00681DF4" w:rsidRDefault="005F289B" w:rsidP="00EF1262">
      <w:pPr>
        <w:jc w:val="both"/>
        <w:rPr>
          <w:sz w:val="28"/>
          <w:szCs w:val="28"/>
          <w:lang w:val="hr-HR"/>
        </w:rPr>
      </w:pPr>
      <w:r w:rsidRPr="00681DF4">
        <w:rPr>
          <w:sz w:val="28"/>
          <w:szCs w:val="28"/>
          <w:lang w:val="hr-HR"/>
        </w:rPr>
        <w:t xml:space="preserve">                                        </w:t>
      </w: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r w:rsidRPr="00681DF4">
        <w:rPr>
          <w:sz w:val="28"/>
          <w:szCs w:val="28"/>
          <w:lang w:val="hr-HR"/>
        </w:rPr>
        <w:t xml:space="preserve">                        a)             </w:t>
      </w:r>
      <w:r>
        <w:rPr>
          <w:sz w:val="28"/>
          <w:szCs w:val="28"/>
          <w:lang w:val="hr-HR"/>
        </w:rPr>
        <w:t xml:space="preserve">                    </w:t>
      </w:r>
      <w:r w:rsidRPr="00681DF4">
        <w:rPr>
          <w:sz w:val="28"/>
          <w:szCs w:val="28"/>
          <w:lang w:val="hr-HR"/>
        </w:rPr>
        <w:t xml:space="preserve">  b) </w:t>
      </w:r>
      <w:r w:rsidRPr="003B51C3">
        <w:rPr>
          <w:sz w:val="28"/>
          <w:szCs w:val="28"/>
          <w:lang w:val="en-US"/>
        </w:rPr>
        <w:t xml:space="preserve">     </w:t>
      </w:r>
      <w:r w:rsidRPr="00681DF4">
        <w:rPr>
          <w:sz w:val="28"/>
          <w:szCs w:val="28"/>
          <w:lang w:val="hr-HR"/>
        </w:rPr>
        <w:t xml:space="preserve">                                     ç)</w:t>
      </w:r>
    </w:p>
    <w:p w:rsidR="00EF1262" w:rsidRDefault="00EF1262" w:rsidP="00EF1262">
      <w:pPr>
        <w:jc w:val="both"/>
        <w:rPr>
          <w:sz w:val="28"/>
          <w:szCs w:val="28"/>
          <w:lang w:val="hr-HR"/>
        </w:rPr>
      </w:pPr>
    </w:p>
    <w:p w:rsidR="00EF1262" w:rsidRDefault="00EF1262" w:rsidP="00EF1262">
      <w:pPr>
        <w:jc w:val="both"/>
        <w:rPr>
          <w:sz w:val="28"/>
          <w:szCs w:val="28"/>
          <w:lang w:val="hr-HR"/>
        </w:rPr>
      </w:pPr>
    </w:p>
    <w:p w:rsidR="00EF1262" w:rsidRDefault="005F289B" w:rsidP="00EF1262">
      <w:pPr>
        <w:jc w:val="center"/>
        <w:rPr>
          <w:sz w:val="28"/>
          <w:szCs w:val="28"/>
          <w:lang w:val="hr-HR"/>
        </w:rPr>
      </w:pPr>
      <w:r w:rsidRPr="00681DF4">
        <w:rPr>
          <w:sz w:val="28"/>
          <w:szCs w:val="28"/>
          <w:lang w:val="hr-HR"/>
        </w:rPr>
        <w:t xml:space="preserve">2.1-nji surat. Transformatoryň şertli belgilenişi (a), (b) </w:t>
      </w:r>
    </w:p>
    <w:p w:rsidR="005F289B" w:rsidRPr="00681DF4" w:rsidRDefault="005F289B" w:rsidP="00EF1262">
      <w:pPr>
        <w:jc w:val="center"/>
        <w:rPr>
          <w:sz w:val="28"/>
          <w:szCs w:val="28"/>
          <w:lang w:val="hr-HR"/>
        </w:rPr>
      </w:pPr>
      <w:r w:rsidRPr="00681DF4">
        <w:rPr>
          <w:sz w:val="28"/>
          <w:szCs w:val="28"/>
          <w:lang w:val="hr-HR"/>
        </w:rPr>
        <w:t>we elektromagnit shemasy (ç).</w:t>
      </w: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r w:rsidRPr="00681DF4">
        <w:rPr>
          <w:sz w:val="28"/>
          <w:szCs w:val="28"/>
          <w:lang w:val="hr-HR"/>
        </w:rPr>
        <w:tab/>
        <w:t>Suw, ýylylyk we atom elektrik stansiýalarda öndürilýän energiýal</w:t>
      </w:r>
      <w:r>
        <w:rPr>
          <w:sz w:val="28"/>
          <w:szCs w:val="28"/>
          <w:lang w:val="hr-HR"/>
        </w:rPr>
        <w:t>aryň nominal naprýaženiýeleri</w:t>
      </w:r>
      <w:r w:rsidRPr="00681DF4">
        <w:rPr>
          <w:sz w:val="28"/>
          <w:szCs w:val="28"/>
          <w:lang w:val="hr-HR"/>
        </w:rPr>
        <w:t xml:space="preserve"> biri-birinden tapawutlanýan</w:t>
      </w:r>
      <w:r>
        <w:rPr>
          <w:sz w:val="28"/>
          <w:szCs w:val="28"/>
          <w:lang w:val="hr-HR"/>
        </w:rPr>
        <w:t>ýar</w:t>
      </w:r>
      <w:r w:rsidRPr="00681DF4">
        <w:rPr>
          <w:sz w:val="28"/>
          <w:szCs w:val="28"/>
          <w:lang w:val="hr-HR"/>
        </w:rPr>
        <w:t xml:space="preserve">lar hem-de öz ululyklary boýunça 6,3; 10,5; 15,75 </w:t>
      </w:r>
      <w:r w:rsidRPr="00297EFD">
        <w:rPr>
          <w:i/>
          <w:sz w:val="28"/>
          <w:szCs w:val="28"/>
          <w:lang w:val="hr-HR"/>
        </w:rPr>
        <w:t>kV</w:t>
      </w:r>
      <w:r w:rsidRPr="00681DF4">
        <w:rPr>
          <w:sz w:val="28"/>
          <w:szCs w:val="28"/>
          <w:lang w:val="hr-HR"/>
        </w:rPr>
        <w:t>-dan ýokary geçmeýär</w:t>
      </w:r>
      <w:r>
        <w:rPr>
          <w:sz w:val="28"/>
          <w:szCs w:val="28"/>
          <w:lang w:val="hr-HR"/>
        </w:rPr>
        <w:t>ler</w:t>
      </w:r>
      <w:r w:rsidRPr="00681DF4">
        <w:rPr>
          <w:sz w:val="28"/>
          <w:szCs w:val="28"/>
          <w:lang w:val="hr-HR"/>
        </w:rPr>
        <w:t xml:space="preserve">. Şol sebäpli, bu stansiýalaryň ählisini bir energetiki sistema birikdirmek we elektrik liniýalaryň öz üstünden energiýa geçirip bilijilik ukybyny ýokarlandyrmak, şeýle-de liniýalardaky energiýanyň ýitgilerini azaltmak maksady bilen, stansiýalarda öndürilýän elektrik energiýany liniýalara berilmezden öňürti olaryň naprýaženiýelerini belli bir derejä çenli ýokarlandyrmak zerurlygy ýüze çykýar. Şonuň üçin elektrik stansiýalarda naprýaženiýäni beýgeldiji transformatorlar oturdylýar we olaryň kömegi arkaly öndürilýän energiýanyň naprýaženiýesi 110; 220; 500; 750; 1150 </w:t>
      </w:r>
      <w:r w:rsidRPr="00297EFD">
        <w:rPr>
          <w:i/>
          <w:sz w:val="28"/>
          <w:szCs w:val="28"/>
          <w:lang w:val="hr-HR"/>
        </w:rPr>
        <w:t>kV</w:t>
      </w:r>
      <w:r w:rsidRPr="00681DF4">
        <w:rPr>
          <w:sz w:val="28"/>
          <w:szCs w:val="28"/>
          <w:lang w:val="hr-HR"/>
        </w:rPr>
        <w:t xml:space="preserve">-a çenli ýokarlandyrylýar we elektrik geçiriji liniýalara berilýär. </w:t>
      </w:r>
    </w:p>
    <w:p w:rsidR="00EF1262" w:rsidRDefault="005F289B" w:rsidP="00EF1262">
      <w:pPr>
        <w:jc w:val="both"/>
        <w:rPr>
          <w:sz w:val="28"/>
          <w:szCs w:val="28"/>
          <w:lang w:val="hr-HR"/>
        </w:rPr>
      </w:pPr>
      <w:r w:rsidRPr="00681DF4">
        <w:rPr>
          <w:sz w:val="28"/>
          <w:szCs w:val="28"/>
          <w:lang w:val="hr-HR"/>
        </w:rPr>
        <w:tab/>
        <w:t xml:space="preserve">Elektrik energiýasyny sarpediji ýükleriň köpüsiniň nominal naprýaženiýeleriniň 500 </w:t>
      </w:r>
      <w:r w:rsidRPr="00297EFD">
        <w:rPr>
          <w:i/>
          <w:sz w:val="28"/>
          <w:szCs w:val="28"/>
          <w:lang w:val="hr-HR"/>
        </w:rPr>
        <w:t>V</w:t>
      </w:r>
      <w:r w:rsidRPr="00681DF4">
        <w:rPr>
          <w:sz w:val="28"/>
          <w:szCs w:val="28"/>
          <w:lang w:val="hr-HR"/>
        </w:rPr>
        <w:t xml:space="preserve">-dan, kuwwatly elektrodwigatelleriň naprýaženiýesiniň 6 </w:t>
      </w:r>
      <w:r w:rsidRPr="00297EFD">
        <w:rPr>
          <w:i/>
          <w:sz w:val="28"/>
          <w:szCs w:val="28"/>
          <w:lang w:val="hr-HR"/>
        </w:rPr>
        <w:t>kV</w:t>
      </w:r>
      <w:r w:rsidRPr="00681DF4">
        <w:rPr>
          <w:sz w:val="28"/>
          <w:szCs w:val="28"/>
          <w:lang w:val="hr-HR"/>
        </w:rPr>
        <w:t xml:space="preserve">-dan ýokary geçmeýändigi sebäpli liniýalardan alynýan energiýany ulanmazdan öňürti onuň naprýaženiýesi transformatoryň kömegi arkaly birnäçe esse peseldilýär. Elektrik energiýasyny geçirmek we ony paýlamak maksady bilen ulanylýan transformatorlara </w:t>
      </w:r>
      <w:r w:rsidRPr="00B5273A">
        <w:rPr>
          <w:b/>
          <w:sz w:val="28"/>
          <w:szCs w:val="28"/>
          <w:lang w:val="hr-HR"/>
        </w:rPr>
        <w:t>güýç transformatorlar</w:t>
      </w:r>
      <w:r w:rsidRPr="00681DF4">
        <w:rPr>
          <w:sz w:val="28"/>
          <w:szCs w:val="28"/>
          <w:lang w:val="hr-HR"/>
        </w:rPr>
        <w:t xml:space="preserve"> diýilýär. </w:t>
      </w:r>
    </w:p>
    <w:p w:rsidR="005F289B" w:rsidRPr="00681DF4" w:rsidRDefault="005F289B" w:rsidP="00EF1262">
      <w:pPr>
        <w:ind w:firstLine="708"/>
        <w:jc w:val="both"/>
        <w:rPr>
          <w:sz w:val="28"/>
          <w:szCs w:val="28"/>
          <w:lang w:val="hr-HR"/>
        </w:rPr>
      </w:pPr>
      <w:r w:rsidRPr="00681DF4">
        <w:rPr>
          <w:sz w:val="28"/>
          <w:szCs w:val="28"/>
          <w:lang w:val="hr-HR"/>
        </w:rPr>
        <w:lastRenderedPageBreak/>
        <w:t>Bu transformatorlaryň nominal kuwwatlary birnäçe kilowoltamperden</w:t>
      </w:r>
      <w:r>
        <w:rPr>
          <w:sz w:val="28"/>
          <w:szCs w:val="28"/>
          <w:lang w:val="hr-HR"/>
        </w:rPr>
        <w:t xml:space="preserve"> (</w:t>
      </w:r>
      <w:r w:rsidRPr="00297EFD">
        <w:rPr>
          <w:i/>
          <w:sz w:val="28"/>
          <w:szCs w:val="28"/>
          <w:lang w:val="hr-HR"/>
        </w:rPr>
        <w:t>kVA</w:t>
      </w:r>
      <w:r>
        <w:rPr>
          <w:sz w:val="28"/>
          <w:szCs w:val="28"/>
          <w:lang w:val="hr-HR"/>
        </w:rPr>
        <w:t>)</w:t>
      </w:r>
      <w:r w:rsidRPr="00681DF4">
        <w:rPr>
          <w:sz w:val="28"/>
          <w:szCs w:val="28"/>
          <w:lang w:val="hr-HR"/>
        </w:rPr>
        <w:t xml:space="preserve"> birnäçe ýüz müň kilowoltamper arasynda bolup bilýär. Olar özleriniň fazalarynyň sanyna görä esasan bir we üç fazaly bolýarlar. </w:t>
      </w:r>
    </w:p>
    <w:p w:rsidR="005F289B" w:rsidRPr="00681DF4" w:rsidRDefault="005F289B" w:rsidP="00EF1262">
      <w:pPr>
        <w:jc w:val="both"/>
        <w:rPr>
          <w:sz w:val="28"/>
          <w:szCs w:val="28"/>
          <w:lang w:val="hr-HR"/>
        </w:rPr>
      </w:pPr>
      <w:r w:rsidRPr="00681DF4">
        <w:rPr>
          <w:sz w:val="28"/>
          <w:szCs w:val="28"/>
          <w:lang w:val="hr-HR"/>
        </w:rPr>
        <w:tab/>
        <w:t>Praktikada kebşirlemek, impuls signallary almak, elektrik ölçeg abzallaryň ölçeg çäklerini giňeltmek üçin ýörite niýetlenen transformatorlar hem ulanylýar.</w:t>
      </w:r>
    </w:p>
    <w:p w:rsidR="005F289B" w:rsidRPr="00681DF4" w:rsidRDefault="005F289B" w:rsidP="00EF1262">
      <w:pPr>
        <w:ind w:firstLine="708"/>
        <w:jc w:val="both"/>
        <w:rPr>
          <w:sz w:val="28"/>
          <w:szCs w:val="28"/>
          <w:lang w:val="hr-HR"/>
        </w:rPr>
      </w:pPr>
      <w:r w:rsidRPr="00681DF4">
        <w:rPr>
          <w:sz w:val="28"/>
          <w:szCs w:val="28"/>
          <w:lang w:val="hr-HR"/>
        </w:rPr>
        <w:t>Senagat elektronikasynda birnäçe ikinji sarymy bolan pes kuwwatly (10÷300</w:t>
      </w:r>
      <w:r w:rsidRPr="00297EFD">
        <w:rPr>
          <w:i/>
          <w:sz w:val="28"/>
          <w:szCs w:val="28"/>
          <w:lang w:val="hr-HR"/>
        </w:rPr>
        <w:t>VA</w:t>
      </w:r>
      <w:r w:rsidRPr="00681DF4">
        <w:rPr>
          <w:sz w:val="28"/>
          <w:szCs w:val="28"/>
          <w:lang w:val="hr-HR"/>
        </w:rPr>
        <w:t xml:space="preserve">) güýç transformatorlar giňden peýdalanylýar. </w:t>
      </w:r>
    </w:p>
    <w:p w:rsidR="005F289B" w:rsidRPr="00681DF4" w:rsidRDefault="005F289B" w:rsidP="00EF1262">
      <w:pPr>
        <w:ind w:firstLine="708"/>
        <w:jc w:val="both"/>
        <w:rPr>
          <w:sz w:val="28"/>
          <w:szCs w:val="28"/>
          <w:lang w:val="hr-HR"/>
        </w:rPr>
      </w:pPr>
      <w:r w:rsidRPr="00681DF4">
        <w:rPr>
          <w:sz w:val="28"/>
          <w:szCs w:val="28"/>
          <w:lang w:val="hr-HR"/>
        </w:rPr>
        <w:t>Transformatorlaryň dürli görnüşleriniň bardygyna garamazdan olarda bolup geçýän elektromagnit hadysalaryň arasynda örän köp meňzeşligiň barlygy sebäpl</w:t>
      </w:r>
      <w:r>
        <w:rPr>
          <w:sz w:val="28"/>
          <w:szCs w:val="28"/>
          <w:lang w:val="hr-HR"/>
        </w:rPr>
        <w:t>i</w:t>
      </w:r>
      <w:r w:rsidRPr="00681DF4">
        <w:rPr>
          <w:sz w:val="28"/>
          <w:szCs w:val="28"/>
          <w:lang w:val="hr-HR"/>
        </w:rPr>
        <w:t>, olaryň ählisiniň ekspluatasion iş düzgünlerine seredilende ýeke-täk bir teoriýa daýanylýar. Bu teoriýa akyl ýetirmek üçin ilki bilen birfazaly we üçfazaly transformatoryň gurluşyna we onuň işleýiş prinsipine seredeliň.</w:t>
      </w:r>
    </w:p>
    <w:p w:rsidR="005F289B" w:rsidRPr="00681DF4" w:rsidRDefault="005F289B" w:rsidP="00EF1262">
      <w:pPr>
        <w:jc w:val="both"/>
        <w:rPr>
          <w:sz w:val="28"/>
          <w:szCs w:val="28"/>
          <w:lang w:val="hr-HR"/>
        </w:rPr>
      </w:pPr>
      <w:r w:rsidRPr="00681DF4">
        <w:rPr>
          <w:sz w:val="28"/>
          <w:szCs w:val="28"/>
          <w:lang w:val="hr-HR"/>
        </w:rPr>
        <w:tab/>
        <w:t xml:space="preserve">Birfazaly transformator (2.1-nji </w:t>
      </w:r>
      <w:r>
        <w:rPr>
          <w:sz w:val="28"/>
          <w:szCs w:val="28"/>
          <w:lang w:val="hr-HR"/>
        </w:rPr>
        <w:t>(</w:t>
      </w:r>
      <w:r w:rsidRPr="00681DF4">
        <w:rPr>
          <w:sz w:val="28"/>
          <w:szCs w:val="28"/>
          <w:lang w:val="hr-HR"/>
        </w:rPr>
        <w:t>ç</w:t>
      </w:r>
      <w:r>
        <w:rPr>
          <w:sz w:val="28"/>
          <w:szCs w:val="28"/>
          <w:lang w:val="hr-HR"/>
        </w:rPr>
        <w:t xml:space="preserve">) </w:t>
      </w:r>
      <w:r w:rsidRPr="00681DF4">
        <w:rPr>
          <w:sz w:val="28"/>
          <w:szCs w:val="28"/>
          <w:lang w:val="hr-HR"/>
        </w:rPr>
        <w:t xml:space="preserve">surat) ýapyk magnitgeçiriji serdeçnikde ýerleşdirilen, özara elektrik baglanyşygy bolmadyk, iki sany sarymdan ybaratdyr. Transformatoryň magnitgeçirijisi, aralary biri-birinden izolirlenen, galyňlygy </w:t>
      </w:r>
      <w:smartTag w:uri="urn:schemas-microsoft-com:office:smarttags" w:element="metricconverter">
        <w:smartTagPr>
          <w:attr w:name="ProductID" w:val="0,35 mm"/>
        </w:smartTagPr>
        <w:r w:rsidRPr="00681DF4">
          <w:rPr>
            <w:sz w:val="28"/>
            <w:szCs w:val="28"/>
            <w:lang w:val="hr-HR"/>
          </w:rPr>
          <w:t>0,35 mm</w:t>
        </w:r>
      </w:smartTag>
      <w:r w:rsidRPr="00681DF4">
        <w:rPr>
          <w:sz w:val="28"/>
          <w:szCs w:val="28"/>
          <w:lang w:val="hr-HR"/>
        </w:rPr>
        <w:t xml:space="preserve"> ýa-da </w:t>
      </w:r>
      <w:smartTag w:uri="urn:schemas-microsoft-com:office:smarttags" w:element="metricconverter">
        <w:smartTagPr>
          <w:attr w:name="ProductID" w:val="0,5 mm"/>
        </w:smartTagPr>
        <w:r w:rsidRPr="00681DF4">
          <w:rPr>
            <w:sz w:val="28"/>
            <w:szCs w:val="28"/>
            <w:lang w:val="hr-HR"/>
          </w:rPr>
          <w:t>0,5 mm</w:t>
        </w:r>
      </w:smartTag>
      <w:r w:rsidRPr="00681DF4">
        <w:rPr>
          <w:sz w:val="28"/>
          <w:szCs w:val="28"/>
          <w:lang w:val="hr-HR"/>
        </w:rPr>
        <w:t xml:space="preserve"> bolan polat plastinkalardan ýygnalýar. Onuň sarymlary bolsa, daşy izolirlenen mis ýa-da alýumin simlerinden saralýar. Tra</w:t>
      </w:r>
      <w:r>
        <w:rPr>
          <w:sz w:val="28"/>
          <w:szCs w:val="28"/>
          <w:lang w:val="hr-HR"/>
        </w:rPr>
        <w:t>nsformatoryň elektrik energiýa</w:t>
      </w:r>
      <w:r w:rsidRPr="00681DF4">
        <w:rPr>
          <w:sz w:val="28"/>
          <w:szCs w:val="28"/>
          <w:lang w:val="hr-HR"/>
        </w:rPr>
        <w:t xml:space="preserve">nyň çeşmesine birikdirilýän sarymyna onuň </w:t>
      </w:r>
      <w:r w:rsidRPr="008A5F63">
        <w:rPr>
          <w:b/>
          <w:sz w:val="28"/>
          <w:szCs w:val="28"/>
          <w:lang w:val="hr-HR"/>
        </w:rPr>
        <w:t>birinji sarymy</w:t>
      </w:r>
      <w:r w:rsidRPr="00681DF4">
        <w:rPr>
          <w:sz w:val="28"/>
          <w:szCs w:val="28"/>
          <w:lang w:val="hr-HR"/>
        </w:rPr>
        <w:t xml:space="preserve"> diýilýär we oňa degişli fiziki ululyklaryň ählisiniň harp belgilerine 1-lik san belgili indeks goýulýar. Meselem: </w:t>
      </w:r>
      <w:r w:rsidRPr="00297EFD">
        <w:rPr>
          <w:i/>
          <w:sz w:val="28"/>
          <w:szCs w:val="28"/>
          <w:lang w:val="hr-HR"/>
        </w:rPr>
        <w:t>U</w:t>
      </w:r>
      <w:r w:rsidRPr="00297EFD">
        <w:rPr>
          <w:i/>
          <w:sz w:val="28"/>
          <w:szCs w:val="28"/>
          <w:vertAlign w:val="subscript"/>
          <w:lang w:val="hr-HR"/>
        </w:rPr>
        <w:t>1</w:t>
      </w:r>
      <w:r w:rsidRPr="00297EFD">
        <w:rPr>
          <w:i/>
          <w:sz w:val="28"/>
          <w:szCs w:val="28"/>
          <w:lang w:val="hr-HR"/>
        </w:rPr>
        <w:t>, I</w:t>
      </w:r>
      <w:r w:rsidRPr="00297EFD">
        <w:rPr>
          <w:i/>
          <w:sz w:val="28"/>
          <w:szCs w:val="28"/>
          <w:vertAlign w:val="subscript"/>
          <w:lang w:val="hr-HR"/>
        </w:rPr>
        <w:t>1</w:t>
      </w:r>
      <w:r w:rsidRPr="00297EFD">
        <w:rPr>
          <w:i/>
          <w:sz w:val="28"/>
          <w:szCs w:val="28"/>
          <w:lang w:val="hr-HR"/>
        </w:rPr>
        <w:t>, R</w:t>
      </w:r>
      <w:r w:rsidRPr="00297EFD">
        <w:rPr>
          <w:i/>
          <w:sz w:val="28"/>
          <w:szCs w:val="28"/>
          <w:vertAlign w:val="subscript"/>
          <w:lang w:val="hr-HR"/>
        </w:rPr>
        <w:t>1</w:t>
      </w:r>
      <w:r w:rsidRPr="00297EFD">
        <w:rPr>
          <w:i/>
          <w:sz w:val="28"/>
          <w:szCs w:val="28"/>
          <w:lang w:val="hr-HR"/>
        </w:rPr>
        <w:t>, X</w:t>
      </w:r>
      <w:r w:rsidRPr="00297EFD">
        <w:rPr>
          <w:i/>
          <w:sz w:val="28"/>
          <w:szCs w:val="28"/>
          <w:vertAlign w:val="subscript"/>
          <w:lang w:val="hr-HR"/>
        </w:rPr>
        <w:t>1</w:t>
      </w:r>
      <w:r w:rsidRPr="00297EFD">
        <w:rPr>
          <w:i/>
          <w:sz w:val="28"/>
          <w:szCs w:val="28"/>
          <w:lang w:val="hr-HR"/>
        </w:rPr>
        <w:t>, Z</w:t>
      </w:r>
      <w:r w:rsidRPr="00297EFD">
        <w:rPr>
          <w:i/>
          <w:sz w:val="28"/>
          <w:szCs w:val="28"/>
          <w:vertAlign w:val="subscript"/>
          <w:lang w:val="hr-HR"/>
        </w:rPr>
        <w:t>1</w:t>
      </w:r>
      <w:r w:rsidRPr="00297EFD">
        <w:rPr>
          <w:i/>
          <w:sz w:val="28"/>
          <w:szCs w:val="28"/>
          <w:lang w:val="hr-HR"/>
        </w:rPr>
        <w:t>, P</w:t>
      </w:r>
      <w:r w:rsidRPr="00297EFD">
        <w:rPr>
          <w:i/>
          <w:sz w:val="28"/>
          <w:szCs w:val="28"/>
          <w:vertAlign w:val="subscript"/>
          <w:lang w:val="hr-HR"/>
        </w:rPr>
        <w:t>1</w:t>
      </w:r>
      <w:r w:rsidRPr="00681DF4">
        <w:rPr>
          <w:sz w:val="28"/>
          <w:szCs w:val="28"/>
          <w:lang w:val="hr-HR"/>
        </w:rPr>
        <w:t xml:space="preserve"> we ş.m. Onuň kabuledijä birikdirilýän sarymyna bolsa, transformatoryň </w:t>
      </w:r>
      <w:r w:rsidRPr="008A5F63">
        <w:rPr>
          <w:b/>
          <w:sz w:val="28"/>
          <w:szCs w:val="28"/>
          <w:lang w:val="hr-HR"/>
        </w:rPr>
        <w:t>ikinji sarymy</w:t>
      </w:r>
      <w:r w:rsidRPr="00681DF4">
        <w:rPr>
          <w:sz w:val="28"/>
          <w:szCs w:val="28"/>
          <w:lang w:val="hr-HR"/>
        </w:rPr>
        <w:t xml:space="preserve"> diýilýär we bu sarymlara degişli fiziki ululyklaryň ählisiniň harp belgilerine 2-lik san belgili indeks goýulýar. Meselem: </w:t>
      </w:r>
      <w:r w:rsidRPr="00297EFD">
        <w:rPr>
          <w:i/>
          <w:sz w:val="28"/>
          <w:szCs w:val="28"/>
          <w:lang w:val="hr-HR"/>
        </w:rPr>
        <w:t>U</w:t>
      </w:r>
      <w:r w:rsidRPr="00297EFD">
        <w:rPr>
          <w:i/>
          <w:sz w:val="28"/>
          <w:szCs w:val="28"/>
          <w:vertAlign w:val="subscript"/>
          <w:lang w:val="hr-HR"/>
        </w:rPr>
        <w:t>2</w:t>
      </w:r>
      <w:r w:rsidRPr="00297EFD">
        <w:rPr>
          <w:i/>
          <w:sz w:val="28"/>
          <w:szCs w:val="28"/>
          <w:lang w:val="hr-HR"/>
        </w:rPr>
        <w:t>, I</w:t>
      </w:r>
      <w:r w:rsidRPr="00297EFD">
        <w:rPr>
          <w:i/>
          <w:sz w:val="28"/>
          <w:szCs w:val="28"/>
          <w:vertAlign w:val="subscript"/>
          <w:lang w:val="hr-HR"/>
        </w:rPr>
        <w:t>2</w:t>
      </w:r>
      <w:r w:rsidRPr="00297EFD">
        <w:rPr>
          <w:i/>
          <w:sz w:val="28"/>
          <w:szCs w:val="28"/>
          <w:lang w:val="hr-HR"/>
        </w:rPr>
        <w:t>, R</w:t>
      </w:r>
      <w:r w:rsidRPr="00297EFD">
        <w:rPr>
          <w:i/>
          <w:sz w:val="28"/>
          <w:szCs w:val="28"/>
          <w:vertAlign w:val="subscript"/>
          <w:lang w:val="hr-HR"/>
        </w:rPr>
        <w:t>2</w:t>
      </w:r>
      <w:r w:rsidRPr="00297EFD">
        <w:rPr>
          <w:i/>
          <w:sz w:val="28"/>
          <w:szCs w:val="28"/>
          <w:lang w:val="hr-HR"/>
        </w:rPr>
        <w:t>, Q</w:t>
      </w:r>
      <w:r w:rsidRPr="00297EFD">
        <w:rPr>
          <w:i/>
          <w:sz w:val="28"/>
          <w:szCs w:val="28"/>
          <w:vertAlign w:val="subscript"/>
          <w:lang w:val="hr-HR"/>
        </w:rPr>
        <w:t>2</w:t>
      </w:r>
      <w:r w:rsidRPr="00681DF4">
        <w:rPr>
          <w:sz w:val="28"/>
          <w:szCs w:val="28"/>
          <w:lang w:val="hr-HR"/>
        </w:rPr>
        <w:t xml:space="preserve">  we ş.m.</w:t>
      </w:r>
    </w:p>
    <w:p w:rsidR="005F289B" w:rsidRDefault="005F289B" w:rsidP="00EF1262">
      <w:pPr>
        <w:ind w:firstLine="708"/>
        <w:jc w:val="both"/>
        <w:rPr>
          <w:sz w:val="28"/>
          <w:szCs w:val="28"/>
          <w:lang w:val="hr-HR"/>
        </w:rPr>
      </w:pPr>
      <w:r w:rsidRPr="00681DF4">
        <w:rPr>
          <w:sz w:val="28"/>
          <w:szCs w:val="28"/>
          <w:lang w:val="hr-HR"/>
        </w:rPr>
        <w:t xml:space="preserve">Uly kuwwatly energosistemalarda üçfazaly toklary transformirlemek üçin üç sany birmeňzeş bir fazaly transformatorlar ulanylýar. Orta we pes kuwwatly energosistemalarda bolsa ykdysady taýdan arzan düşýändigi sebäpli, üç faza üçin umumy magnitgeçirijisi bolan, üç fazaly transformatorlar ulanylýar. Üçfazaly transformatorlar üç sany bir fazaly transformatoryň konstruktiw birleşmesi bolup, ol şahalanýan magnitgeçirijiden we üç sany birinji hem-de üç sany ikinji sarymlardan ybaratdyr (2.2-nji surat). Magnitgeçirijiniň sarymlar ýerleşdirilýän bölegine </w:t>
      </w:r>
      <w:r w:rsidRPr="008A5F63">
        <w:rPr>
          <w:b/>
          <w:sz w:val="28"/>
          <w:szCs w:val="28"/>
          <w:lang w:val="hr-HR"/>
        </w:rPr>
        <w:t>steržen</w:t>
      </w:r>
      <w:r w:rsidRPr="00681DF4">
        <w:rPr>
          <w:sz w:val="28"/>
          <w:szCs w:val="28"/>
          <w:lang w:val="hr-HR"/>
        </w:rPr>
        <w:t xml:space="preserve"> diýiliýär. Sarym ýerleşdirilmedik bölegine bolsa </w:t>
      </w:r>
      <w:r w:rsidRPr="008A5F63">
        <w:rPr>
          <w:b/>
          <w:sz w:val="28"/>
          <w:szCs w:val="28"/>
          <w:lang w:val="hr-HR"/>
        </w:rPr>
        <w:t>ýarmo</w:t>
      </w:r>
      <w:r w:rsidRPr="00681DF4">
        <w:rPr>
          <w:sz w:val="28"/>
          <w:szCs w:val="28"/>
          <w:lang w:val="hr-HR"/>
        </w:rPr>
        <w:t xml:space="preserve"> diýilýär.</w:t>
      </w:r>
    </w:p>
    <w:p w:rsidR="00EF1262" w:rsidRPr="00681DF4" w:rsidRDefault="00EF1262" w:rsidP="00EF1262">
      <w:pPr>
        <w:ind w:firstLine="708"/>
        <w:jc w:val="both"/>
        <w:rPr>
          <w:sz w:val="28"/>
          <w:szCs w:val="28"/>
          <w:lang w:val="hr-HR"/>
        </w:rPr>
      </w:pPr>
    </w:p>
    <w:p w:rsidR="005F289B" w:rsidRPr="00681DF4" w:rsidRDefault="005F289B" w:rsidP="00EF1262">
      <w:pPr>
        <w:jc w:val="both"/>
        <w:rPr>
          <w:sz w:val="28"/>
          <w:szCs w:val="28"/>
          <w:lang w:val="hr-HR"/>
        </w:rPr>
      </w:pPr>
      <w:r w:rsidRPr="00681DF4">
        <w:rPr>
          <w:noProof/>
          <w:sz w:val="28"/>
          <w:szCs w:val="28"/>
        </w:rPr>
        <mc:AlternateContent>
          <mc:Choice Requires="wpg">
            <w:drawing>
              <wp:anchor distT="0" distB="0" distL="114300" distR="114300" simplePos="0" relativeHeight="251660288" behindDoc="0" locked="0" layoutInCell="1" allowOverlap="1">
                <wp:simplePos x="0" y="0"/>
                <wp:positionH relativeFrom="column">
                  <wp:posOffset>1744952</wp:posOffset>
                </wp:positionH>
                <wp:positionV relativeFrom="paragraph">
                  <wp:posOffset>11762</wp:posOffset>
                </wp:positionV>
                <wp:extent cx="2518012" cy="2088107"/>
                <wp:effectExtent l="0" t="0" r="0" b="7620"/>
                <wp:wrapNone/>
                <wp:docPr id="111" name="Группа 1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18012" cy="2088107"/>
                          <a:chOff x="3474" y="9055"/>
                          <a:chExt cx="5046" cy="5108"/>
                        </a:xfrm>
                      </wpg:grpSpPr>
                      <wpg:grpSp>
                        <wpg:cNvPr id="112" name="Group 74"/>
                        <wpg:cNvGrpSpPr>
                          <a:grpSpLocks noChangeAspect="1"/>
                        </wpg:cNvGrpSpPr>
                        <wpg:grpSpPr bwMode="auto">
                          <a:xfrm>
                            <a:off x="3474" y="9247"/>
                            <a:ext cx="4747" cy="4868"/>
                            <a:chOff x="3889" y="1164"/>
                            <a:chExt cx="4747" cy="4868"/>
                          </a:xfrm>
                        </wpg:grpSpPr>
                        <wps:wsp>
                          <wps:cNvPr id="113" name="Oval 75"/>
                          <wps:cNvSpPr>
                            <a:spLocks noChangeAspect="1" noChangeArrowheads="1"/>
                          </wps:cNvSpPr>
                          <wps:spPr bwMode="auto">
                            <a:xfrm>
                              <a:off x="7624" y="5919"/>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4" name="Group 76"/>
                          <wpg:cNvGrpSpPr>
                            <a:grpSpLocks noChangeAspect="1"/>
                          </wpg:cNvGrpSpPr>
                          <wpg:grpSpPr bwMode="auto">
                            <a:xfrm>
                              <a:off x="4354" y="2019"/>
                              <a:ext cx="3919" cy="2820"/>
                              <a:chOff x="3090" y="2034"/>
                              <a:chExt cx="3919" cy="2820"/>
                            </a:xfrm>
                          </wpg:grpSpPr>
                          <wps:wsp>
                            <wps:cNvPr id="115" name="Rectangle 77"/>
                            <wps:cNvSpPr>
                              <a:spLocks noChangeAspect="1" noChangeArrowheads="1"/>
                            </wps:cNvSpPr>
                            <wps:spPr bwMode="auto">
                              <a:xfrm>
                                <a:off x="3269" y="2214"/>
                                <a:ext cx="3560" cy="24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Rectangle 78"/>
                            <wps:cNvSpPr>
                              <a:spLocks noChangeAspect="1" noChangeArrowheads="1"/>
                            </wps:cNvSpPr>
                            <wps:spPr bwMode="auto">
                              <a:xfrm>
                                <a:off x="3090" y="2034"/>
                                <a:ext cx="3919" cy="28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Rectangle 79"/>
                            <wps:cNvSpPr>
                              <a:spLocks noChangeAspect="1" noChangeArrowheads="1"/>
                            </wps:cNvSpPr>
                            <wps:spPr bwMode="auto">
                              <a:xfrm>
                                <a:off x="4909" y="2214"/>
                                <a:ext cx="179" cy="24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18" name="Group 80"/>
                          <wpg:cNvGrpSpPr>
                            <a:grpSpLocks noChangeAspect="1"/>
                          </wpg:cNvGrpSpPr>
                          <wpg:grpSpPr bwMode="auto">
                            <a:xfrm>
                              <a:off x="3934" y="1179"/>
                              <a:ext cx="846" cy="2035"/>
                              <a:chOff x="3934" y="1149"/>
                              <a:chExt cx="846" cy="2035"/>
                            </a:xfrm>
                          </wpg:grpSpPr>
                          <wps:wsp>
                            <wps:cNvPr id="119" name="Freeform 81"/>
                            <wps:cNvSpPr>
                              <a:spLocks noChangeAspect="1"/>
                            </wps:cNvSpPr>
                            <wps:spPr bwMode="auto">
                              <a:xfrm rot="16075045" flipH="1">
                                <a:off x="4325" y="2438"/>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Freeform 82"/>
                            <wps:cNvSpPr>
                              <a:spLocks noChangeAspect="1"/>
                            </wps:cNvSpPr>
                            <wps:spPr bwMode="auto">
                              <a:xfrm rot="16075045" flipH="1">
                                <a:off x="4325" y="2188"/>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1" name="Group 83"/>
                            <wpg:cNvGrpSpPr>
                              <a:grpSpLocks noChangeAspect="1"/>
                            </wpg:cNvGrpSpPr>
                            <wpg:grpSpPr bwMode="auto">
                              <a:xfrm>
                                <a:off x="3934" y="1149"/>
                                <a:ext cx="420" cy="1209"/>
                                <a:chOff x="2721" y="6254"/>
                                <a:chExt cx="420" cy="1208"/>
                              </a:xfrm>
                            </wpg:grpSpPr>
                            <wps:wsp>
                              <wps:cNvPr id="122" name="Oval 84"/>
                              <wps:cNvSpPr>
                                <a:spLocks noChangeAspect="1" noChangeArrowheads="1"/>
                              </wps:cNvSpPr>
                              <wps:spPr bwMode="auto">
                                <a:xfrm rot="16200000">
                                  <a:off x="2721" y="625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3" name="Line 85"/>
                              <wps:cNvCnPr>
                                <a:cxnSpLocks noChangeAspect="1" noChangeShapeType="1"/>
                              </wps:cNvCnPr>
                              <wps:spPr bwMode="auto">
                                <a:xfrm flipH="1">
                                  <a:off x="2781" y="74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86"/>
                              <wps:cNvCnPr>
                                <a:cxnSpLocks noChangeAspect="1" noChangeShapeType="1"/>
                              </wps:cNvCnPr>
                              <wps:spPr bwMode="auto">
                                <a:xfrm flipV="1">
                                  <a:off x="2781" y="6382"/>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5" name="Freeform 87"/>
                            <wps:cNvSpPr>
                              <a:spLocks noChangeAspect="1"/>
                            </wps:cNvSpPr>
                            <wps:spPr bwMode="auto">
                              <a:xfrm rot="16075045" flipH="1">
                                <a:off x="4320" y="2728"/>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 name="Group 88"/>
                          <wpg:cNvGrpSpPr>
                            <a:grpSpLocks noChangeAspect="1"/>
                          </wpg:cNvGrpSpPr>
                          <wpg:grpSpPr bwMode="auto">
                            <a:xfrm>
                              <a:off x="5743" y="1164"/>
                              <a:ext cx="846" cy="2035"/>
                              <a:chOff x="3934" y="1149"/>
                              <a:chExt cx="846" cy="2035"/>
                            </a:xfrm>
                          </wpg:grpSpPr>
                          <wps:wsp>
                            <wps:cNvPr id="127" name="Freeform 89"/>
                            <wps:cNvSpPr>
                              <a:spLocks noChangeAspect="1"/>
                            </wps:cNvSpPr>
                            <wps:spPr bwMode="auto">
                              <a:xfrm rot="16075045" flipH="1">
                                <a:off x="4325" y="2438"/>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Freeform 90"/>
                            <wps:cNvSpPr>
                              <a:spLocks noChangeAspect="1"/>
                            </wps:cNvSpPr>
                            <wps:spPr bwMode="auto">
                              <a:xfrm rot="16075045" flipH="1">
                                <a:off x="4325" y="2188"/>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9" name="Group 91"/>
                            <wpg:cNvGrpSpPr>
                              <a:grpSpLocks noChangeAspect="1"/>
                            </wpg:cNvGrpSpPr>
                            <wpg:grpSpPr bwMode="auto">
                              <a:xfrm>
                                <a:off x="3934" y="1149"/>
                                <a:ext cx="420" cy="1209"/>
                                <a:chOff x="2721" y="6254"/>
                                <a:chExt cx="420" cy="1208"/>
                              </a:xfrm>
                            </wpg:grpSpPr>
                            <wps:wsp>
                              <wps:cNvPr id="130" name="Oval 92"/>
                              <wps:cNvSpPr>
                                <a:spLocks noChangeAspect="1" noChangeArrowheads="1"/>
                              </wps:cNvSpPr>
                              <wps:spPr bwMode="auto">
                                <a:xfrm rot="16200000">
                                  <a:off x="2721" y="625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 name="Line 93"/>
                              <wps:cNvCnPr>
                                <a:cxnSpLocks noChangeAspect="1" noChangeShapeType="1"/>
                              </wps:cNvCnPr>
                              <wps:spPr bwMode="auto">
                                <a:xfrm flipH="1">
                                  <a:off x="2781" y="74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94"/>
                              <wps:cNvCnPr>
                                <a:cxnSpLocks noChangeAspect="1" noChangeShapeType="1"/>
                              </wps:cNvCnPr>
                              <wps:spPr bwMode="auto">
                                <a:xfrm flipV="1">
                                  <a:off x="2781" y="6382"/>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3" name="Freeform 95"/>
                            <wps:cNvSpPr>
                              <a:spLocks noChangeAspect="1"/>
                            </wps:cNvSpPr>
                            <wps:spPr bwMode="auto">
                              <a:xfrm rot="16075045" flipH="1">
                                <a:off x="4320" y="2728"/>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4" name="Group 96"/>
                          <wpg:cNvGrpSpPr>
                            <a:grpSpLocks noChangeAspect="1"/>
                          </wpg:cNvGrpSpPr>
                          <wpg:grpSpPr bwMode="auto">
                            <a:xfrm>
                              <a:off x="7663" y="1164"/>
                              <a:ext cx="846" cy="2035"/>
                              <a:chOff x="3934" y="1149"/>
                              <a:chExt cx="846" cy="2035"/>
                            </a:xfrm>
                          </wpg:grpSpPr>
                          <wps:wsp>
                            <wps:cNvPr id="135" name="Freeform 97"/>
                            <wps:cNvSpPr>
                              <a:spLocks noChangeAspect="1"/>
                            </wps:cNvSpPr>
                            <wps:spPr bwMode="auto">
                              <a:xfrm rot="16075045" flipH="1">
                                <a:off x="4325" y="2438"/>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Freeform 98"/>
                            <wps:cNvSpPr>
                              <a:spLocks noChangeAspect="1"/>
                            </wps:cNvSpPr>
                            <wps:spPr bwMode="auto">
                              <a:xfrm rot="16075045" flipH="1">
                                <a:off x="4325" y="2188"/>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7" name="Group 99"/>
                            <wpg:cNvGrpSpPr>
                              <a:grpSpLocks noChangeAspect="1"/>
                            </wpg:cNvGrpSpPr>
                            <wpg:grpSpPr bwMode="auto">
                              <a:xfrm>
                                <a:off x="3934" y="1149"/>
                                <a:ext cx="420" cy="1209"/>
                                <a:chOff x="2721" y="6254"/>
                                <a:chExt cx="420" cy="1208"/>
                              </a:xfrm>
                            </wpg:grpSpPr>
                            <wps:wsp>
                              <wps:cNvPr id="138" name="Oval 100"/>
                              <wps:cNvSpPr>
                                <a:spLocks noChangeAspect="1" noChangeArrowheads="1"/>
                              </wps:cNvSpPr>
                              <wps:spPr bwMode="auto">
                                <a:xfrm rot="16200000">
                                  <a:off x="2721" y="625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 name="Line 101"/>
                              <wps:cNvCnPr>
                                <a:cxnSpLocks noChangeAspect="1" noChangeShapeType="1"/>
                              </wps:cNvCnPr>
                              <wps:spPr bwMode="auto">
                                <a:xfrm flipH="1">
                                  <a:off x="2781" y="74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102"/>
                              <wps:cNvCnPr>
                                <a:cxnSpLocks noChangeAspect="1" noChangeShapeType="1"/>
                              </wps:cNvCnPr>
                              <wps:spPr bwMode="auto">
                                <a:xfrm flipV="1">
                                  <a:off x="2781" y="6382"/>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1" name="Freeform 103"/>
                            <wps:cNvSpPr>
                              <a:spLocks noChangeAspect="1"/>
                            </wps:cNvSpPr>
                            <wps:spPr bwMode="auto">
                              <a:xfrm rot="16075045" flipH="1">
                                <a:off x="4320" y="2728"/>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2" name="Group 104"/>
                          <wpg:cNvGrpSpPr>
                            <a:grpSpLocks noChangeAspect="1"/>
                          </wpg:cNvGrpSpPr>
                          <wpg:grpSpPr bwMode="auto">
                            <a:xfrm>
                              <a:off x="4534" y="3234"/>
                              <a:ext cx="361" cy="180"/>
                              <a:chOff x="4534" y="3249"/>
                              <a:chExt cx="361" cy="180"/>
                            </a:xfrm>
                          </wpg:grpSpPr>
                          <wps:wsp>
                            <wps:cNvPr id="143" name="Line 105"/>
                            <wps:cNvCnPr>
                              <a:cxnSpLocks noChangeAspect="1" noChangeShapeType="1"/>
                            </wps:cNvCnPr>
                            <wps:spPr bwMode="auto">
                              <a:xfrm>
                                <a:off x="4534" y="3249"/>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06"/>
                            <wps:cNvCnPr>
                              <a:cxnSpLocks noChangeAspect="1" noChangeShapeType="1"/>
                            </wps:cNvCnPr>
                            <wps:spPr bwMode="auto">
                              <a:xfrm>
                                <a:off x="4894" y="324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5" name="Group 107"/>
                          <wpg:cNvGrpSpPr>
                            <a:grpSpLocks noChangeAspect="1"/>
                          </wpg:cNvGrpSpPr>
                          <wpg:grpSpPr bwMode="auto">
                            <a:xfrm>
                              <a:off x="6349" y="3234"/>
                              <a:ext cx="361" cy="180"/>
                              <a:chOff x="4534" y="3249"/>
                              <a:chExt cx="361" cy="180"/>
                            </a:xfrm>
                          </wpg:grpSpPr>
                          <wps:wsp>
                            <wps:cNvPr id="146" name="Line 108"/>
                            <wps:cNvCnPr>
                              <a:cxnSpLocks noChangeAspect="1" noChangeShapeType="1"/>
                            </wps:cNvCnPr>
                            <wps:spPr bwMode="auto">
                              <a:xfrm>
                                <a:off x="4534" y="3249"/>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09"/>
                            <wps:cNvCnPr>
                              <a:cxnSpLocks noChangeAspect="1" noChangeShapeType="1"/>
                            </wps:cNvCnPr>
                            <wps:spPr bwMode="auto">
                              <a:xfrm>
                                <a:off x="4894" y="324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8" name="Group 110"/>
                          <wpg:cNvGrpSpPr>
                            <a:grpSpLocks noChangeAspect="1"/>
                          </wpg:cNvGrpSpPr>
                          <wpg:grpSpPr bwMode="auto">
                            <a:xfrm>
                              <a:off x="8269" y="3234"/>
                              <a:ext cx="361" cy="180"/>
                              <a:chOff x="4534" y="3249"/>
                              <a:chExt cx="361" cy="180"/>
                            </a:xfrm>
                          </wpg:grpSpPr>
                          <wps:wsp>
                            <wps:cNvPr id="149" name="Line 111"/>
                            <wps:cNvCnPr>
                              <a:cxnSpLocks noChangeAspect="1" noChangeShapeType="1"/>
                            </wps:cNvCnPr>
                            <wps:spPr bwMode="auto">
                              <a:xfrm>
                                <a:off x="4534" y="3249"/>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12"/>
                            <wps:cNvCnPr>
                              <a:cxnSpLocks noChangeAspect="1" noChangeShapeType="1"/>
                            </wps:cNvCnPr>
                            <wps:spPr bwMode="auto">
                              <a:xfrm>
                                <a:off x="4894" y="324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1" name="Line 113"/>
                          <wps:cNvCnPr>
                            <a:cxnSpLocks noChangeAspect="1" noChangeShapeType="1"/>
                          </wps:cNvCnPr>
                          <wps:spPr bwMode="auto">
                            <a:xfrm>
                              <a:off x="4894" y="3414"/>
                              <a:ext cx="374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Oval 114"/>
                          <wps:cNvSpPr>
                            <a:spLocks noChangeAspect="1" noChangeArrowheads="1"/>
                          </wps:cNvSpPr>
                          <wps:spPr bwMode="auto">
                            <a:xfrm rot="16200000">
                              <a:off x="6664" y="3369"/>
                              <a:ext cx="74"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3" name="Freeform 115"/>
                          <wps:cNvSpPr>
                            <a:spLocks noChangeAspect="1"/>
                          </wps:cNvSpPr>
                          <wps:spPr bwMode="auto">
                            <a:xfrm rot="16075045" flipH="1">
                              <a:off x="4329" y="3988"/>
                              <a:ext cx="229" cy="660"/>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Freeform 116"/>
                          <wps:cNvSpPr>
                            <a:spLocks noChangeAspect="1"/>
                          </wps:cNvSpPr>
                          <wps:spPr bwMode="auto">
                            <a:xfrm rot="16075045" flipH="1">
                              <a:off x="4329" y="3759"/>
                              <a:ext cx="229" cy="660"/>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Freeform 117"/>
                          <wps:cNvSpPr>
                            <a:spLocks noChangeAspect="1"/>
                          </wps:cNvSpPr>
                          <wps:spPr bwMode="auto">
                            <a:xfrm rot="16200000">
                              <a:off x="4147" y="3741"/>
                              <a:ext cx="2" cy="397"/>
                            </a:xfrm>
                            <a:custGeom>
                              <a:avLst/>
                              <a:gdLst>
                                <a:gd name="T0" fmla="*/ 0 w 1"/>
                                <a:gd name="T1" fmla="*/ 0 h 540"/>
                                <a:gd name="T2" fmla="*/ 0 w 1"/>
                                <a:gd name="T3" fmla="*/ 540 h 540"/>
                              </a:gdLst>
                              <a:ahLst/>
                              <a:cxnLst>
                                <a:cxn ang="0">
                                  <a:pos x="T0" y="T1"/>
                                </a:cxn>
                                <a:cxn ang="0">
                                  <a:pos x="T2" y="T3"/>
                                </a:cxn>
                              </a:cxnLst>
                              <a:rect l="0" t="0" r="r" b="b"/>
                              <a:pathLst>
                                <a:path w="1" h="540">
                                  <a:moveTo>
                                    <a:pt x="0" y="0"/>
                                  </a:moveTo>
                                  <a:cubicBezTo>
                                    <a:pt x="0" y="225"/>
                                    <a:pt x="0" y="450"/>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Line 118"/>
                          <wps:cNvCnPr>
                            <a:cxnSpLocks noChangeAspect="1" noChangeShapeType="1"/>
                          </wps:cNvCnPr>
                          <wps:spPr bwMode="auto">
                            <a:xfrm>
                              <a:off x="4534" y="4449"/>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119"/>
                          <wps:cNvCnPr>
                            <a:cxnSpLocks noChangeAspect="1" noChangeShapeType="1"/>
                          </wps:cNvCnPr>
                          <wps:spPr bwMode="auto">
                            <a:xfrm>
                              <a:off x="3949" y="3939"/>
                              <a:ext cx="2" cy="19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Freeform 120"/>
                          <wps:cNvSpPr>
                            <a:spLocks noChangeAspect="1"/>
                          </wps:cNvSpPr>
                          <wps:spPr bwMode="auto">
                            <a:xfrm rot="16075045" flipH="1">
                              <a:off x="6144" y="3988"/>
                              <a:ext cx="229" cy="660"/>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Freeform 121"/>
                          <wps:cNvSpPr>
                            <a:spLocks noChangeAspect="1"/>
                          </wps:cNvSpPr>
                          <wps:spPr bwMode="auto">
                            <a:xfrm rot="16075045" flipH="1">
                              <a:off x="6144" y="3759"/>
                              <a:ext cx="229" cy="660"/>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Freeform 122"/>
                          <wps:cNvSpPr>
                            <a:spLocks noChangeAspect="1"/>
                          </wps:cNvSpPr>
                          <wps:spPr bwMode="auto">
                            <a:xfrm rot="16200000">
                              <a:off x="5962" y="3741"/>
                              <a:ext cx="2" cy="397"/>
                            </a:xfrm>
                            <a:custGeom>
                              <a:avLst/>
                              <a:gdLst>
                                <a:gd name="T0" fmla="*/ 0 w 1"/>
                                <a:gd name="T1" fmla="*/ 0 h 540"/>
                                <a:gd name="T2" fmla="*/ 0 w 1"/>
                                <a:gd name="T3" fmla="*/ 540 h 540"/>
                              </a:gdLst>
                              <a:ahLst/>
                              <a:cxnLst>
                                <a:cxn ang="0">
                                  <a:pos x="T0" y="T1"/>
                                </a:cxn>
                                <a:cxn ang="0">
                                  <a:pos x="T2" y="T3"/>
                                </a:cxn>
                              </a:cxnLst>
                              <a:rect l="0" t="0" r="r" b="b"/>
                              <a:pathLst>
                                <a:path w="1" h="540">
                                  <a:moveTo>
                                    <a:pt x="0" y="0"/>
                                  </a:moveTo>
                                  <a:cubicBezTo>
                                    <a:pt x="0" y="225"/>
                                    <a:pt x="0" y="450"/>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Line 123"/>
                          <wps:cNvCnPr>
                            <a:cxnSpLocks noChangeAspect="1" noChangeShapeType="1"/>
                          </wps:cNvCnPr>
                          <wps:spPr bwMode="auto">
                            <a:xfrm>
                              <a:off x="6349" y="4449"/>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124"/>
                          <wps:cNvCnPr>
                            <a:cxnSpLocks noChangeAspect="1" noChangeShapeType="1"/>
                          </wps:cNvCnPr>
                          <wps:spPr bwMode="auto">
                            <a:xfrm>
                              <a:off x="5764" y="3939"/>
                              <a:ext cx="2" cy="19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Freeform 125"/>
                          <wps:cNvSpPr>
                            <a:spLocks noChangeAspect="1"/>
                          </wps:cNvSpPr>
                          <wps:spPr bwMode="auto">
                            <a:xfrm rot="16075045" flipH="1">
                              <a:off x="8064" y="3989"/>
                              <a:ext cx="229" cy="660"/>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Freeform 126"/>
                          <wps:cNvSpPr>
                            <a:spLocks noChangeAspect="1"/>
                          </wps:cNvSpPr>
                          <wps:spPr bwMode="auto">
                            <a:xfrm rot="16075045" flipH="1">
                              <a:off x="8064" y="3760"/>
                              <a:ext cx="229" cy="660"/>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Freeform 127"/>
                          <wps:cNvSpPr>
                            <a:spLocks noChangeAspect="1"/>
                          </wps:cNvSpPr>
                          <wps:spPr bwMode="auto">
                            <a:xfrm rot="16200000">
                              <a:off x="7882" y="3742"/>
                              <a:ext cx="2" cy="397"/>
                            </a:xfrm>
                            <a:custGeom>
                              <a:avLst/>
                              <a:gdLst>
                                <a:gd name="T0" fmla="*/ 0 w 1"/>
                                <a:gd name="T1" fmla="*/ 0 h 540"/>
                                <a:gd name="T2" fmla="*/ 0 w 1"/>
                                <a:gd name="T3" fmla="*/ 540 h 540"/>
                              </a:gdLst>
                              <a:ahLst/>
                              <a:cxnLst>
                                <a:cxn ang="0">
                                  <a:pos x="T0" y="T1"/>
                                </a:cxn>
                                <a:cxn ang="0">
                                  <a:pos x="T2" y="T3"/>
                                </a:cxn>
                              </a:cxnLst>
                              <a:rect l="0" t="0" r="r" b="b"/>
                              <a:pathLst>
                                <a:path w="1" h="540">
                                  <a:moveTo>
                                    <a:pt x="0" y="0"/>
                                  </a:moveTo>
                                  <a:cubicBezTo>
                                    <a:pt x="0" y="225"/>
                                    <a:pt x="0" y="450"/>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128"/>
                          <wps:cNvCnPr>
                            <a:cxnSpLocks noChangeAspect="1" noChangeShapeType="1"/>
                          </wps:cNvCnPr>
                          <wps:spPr bwMode="auto">
                            <a:xfrm>
                              <a:off x="8269" y="44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29"/>
                          <wps:cNvCnPr>
                            <a:cxnSpLocks noChangeAspect="1" noChangeShapeType="1"/>
                          </wps:cNvCnPr>
                          <wps:spPr bwMode="auto">
                            <a:xfrm>
                              <a:off x="7684" y="3940"/>
                              <a:ext cx="2" cy="19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130"/>
                          <wps:cNvCnPr>
                            <a:cxnSpLocks noChangeAspect="1" noChangeShapeType="1"/>
                          </wps:cNvCnPr>
                          <wps:spPr bwMode="auto">
                            <a:xfrm>
                              <a:off x="8629" y="4450"/>
                              <a:ext cx="1" cy="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131"/>
                          <wps:cNvCnPr>
                            <a:cxnSpLocks noChangeAspect="1" noChangeShapeType="1"/>
                          </wps:cNvCnPr>
                          <wps:spPr bwMode="auto">
                            <a:xfrm>
                              <a:off x="6709" y="4449"/>
                              <a:ext cx="1" cy="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32"/>
                          <wps:cNvCnPr>
                            <a:cxnSpLocks noChangeAspect="1" noChangeShapeType="1"/>
                          </wps:cNvCnPr>
                          <wps:spPr bwMode="auto">
                            <a:xfrm>
                              <a:off x="4894" y="4449"/>
                              <a:ext cx="1" cy="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33"/>
                          <wps:cNvCnPr>
                            <a:cxnSpLocks noChangeAspect="1" noChangeShapeType="1"/>
                          </wps:cNvCnPr>
                          <wps:spPr bwMode="auto">
                            <a:xfrm>
                              <a:off x="4894" y="5124"/>
                              <a:ext cx="374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Oval 134"/>
                          <wps:cNvSpPr>
                            <a:spLocks noChangeAspect="1" noChangeArrowheads="1"/>
                          </wps:cNvSpPr>
                          <wps:spPr bwMode="auto">
                            <a:xfrm rot="16200000">
                              <a:off x="6664" y="5079"/>
                              <a:ext cx="74"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 name="Oval 135"/>
                          <wps:cNvSpPr>
                            <a:spLocks noChangeAspect="1" noChangeArrowheads="1"/>
                          </wps:cNvSpPr>
                          <wps:spPr bwMode="auto">
                            <a:xfrm>
                              <a:off x="5704" y="590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4" name="Oval 136"/>
                          <wps:cNvSpPr>
                            <a:spLocks noChangeAspect="1" noChangeArrowheads="1"/>
                          </wps:cNvSpPr>
                          <wps:spPr bwMode="auto">
                            <a:xfrm>
                              <a:off x="3889" y="590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75" name="Group 137"/>
                        <wpg:cNvGrpSpPr>
                          <a:grpSpLocks noChangeAspect="1"/>
                        </wpg:cNvGrpSpPr>
                        <wpg:grpSpPr bwMode="auto">
                          <a:xfrm>
                            <a:off x="3691" y="9055"/>
                            <a:ext cx="4829" cy="3635"/>
                            <a:chOff x="3691" y="9055"/>
                            <a:chExt cx="4829" cy="3635"/>
                          </a:xfrm>
                        </wpg:grpSpPr>
                        <pic:pic xmlns:pic="http://schemas.openxmlformats.org/drawingml/2006/picture">
                          <pic:nvPicPr>
                            <pic:cNvPr id="176" name="Picture 13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3691" y="9055"/>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7" name="Picture 13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5531" y="9071"/>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8" name="Picture 14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7438" y="9071"/>
                              <a:ext cx="236"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9" name="Picture 1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4496" y="11187"/>
                              <a:ext cx="274"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0" name="Picture 14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6347" y="11176"/>
                              <a:ext cx="21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1" name="Picture 14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8284" y="11161"/>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Picture 14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4554" y="12447"/>
                              <a:ext cx="197" cy="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3" name="Picture 14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6369" y="12432"/>
                              <a:ext cx="217"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4" name="Picture 14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8290" y="12425"/>
                              <a:ext cx="197" cy="198"/>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185" name="Picture 14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3651" y="13938"/>
                            <a:ext cx="197" cy="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6" name="Picture 14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5462" y="13887"/>
                            <a:ext cx="197" cy="27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7" name="Picture 14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7398" y="13920"/>
                            <a:ext cx="177" cy="21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144BF75" id="Группа 111" o:spid="_x0000_s1026" style="position:absolute;margin-left:137.4pt;margin-top:.95pt;width:198.25pt;height:164.4pt;z-index:251660288" coordorigin="3474,9055" coordsize="5046,510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">
                <o:lock v:ext="edit" aspectratio="t"/>
                <v:group id="Group 74" o:spid="_x0000_s1027" style="position:absolute;left:3474;top:9247;width:4747;height:4868" coordorigin="3889,1164" coordsize="4747,4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o:lock v:ext="edit" aspectratio="t"/>
                  <v:oval id="Oval 75" o:spid="_x0000_s1028" style="position:absolute;left:7624;top:5919;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phRMEA&#10;AADcAAAADwAAAGRycy9kb3ducmV2LnhtbERPTWvCQBC9C/6HZQq96SYGpaSuIkrBHjw0be9DdkyC&#10;2dmQHWP8925B6G0e73PW29G1aqA+NJ4NpPMEFHHpbcOVgZ/vj9kbqCDIFlvPZOBOAbab6WSNufU3&#10;/qKhkErFEA45GqhFulzrUNbkMMx9Rxy5s+8dSoR9pW2PtxjuWr1IkpV22HBsqLGjfU3lpbg6A4dq&#10;V6wGnckyOx+Osrz8nj6z1JjXl3H3DkpolH/x0320cX6awd8z8QK9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qYUTBAAAA3AAAAA8AAAAAAAAAAAAAAAAAmAIAAGRycy9kb3du&#10;cmV2LnhtbFBLBQYAAAAABAAEAPUAAACGAwAAAAA=&#10;">
                    <o:lock v:ext="edit" aspectratio="t"/>
                  </v:oval>
                  <v:group id="Group 76" o:spid="_x0000_s1029" style="position:absolute;left:4354;top:2019;width:3919;height:2820" coordorigin="3090,2034" coordsize="3919,2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o:lock v:ext="edit" aspectratio="t"/>
                    <v:rect id="Rectangle 77" o:spid="_x0000_s1030" style="position:absolute;left:3269;top:2214;width:3560;height:2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p2sEA&#10;AADcAAAADwAAAGRycy9kb3ducmV2LnhtbERPTYvCMBC9C/sfwgh701RBkWqUuih4ElYXdvc2NGNS&#10;bCalibb77zeC4G0e73NWm97V4k5tqDwrmIwzEMSl1xUbBV/n/WgBIkRkjbVnUvBHATbrt8EKc+07&#10;/qT7KRqRQjjkqMDG2ORShtKSwzD2DXHiLr51GBNsjdQtdinc1XKaZXPpsOLUYLGhD0vl9XRzCnbN&#10;77GYmSCL72h/rn7b7e3RKPU+7IsliEh9fImf7oNO8yczeDy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f6drBAAAA3AAAAA8AAAAAAAAAAAAAAAAAmAIAAGRycy9kb3du&#10;cmV2LnhtbFBLBQYAAAAABAAEAPUAAACGAwAAAAA=&#10;" filled="f">
                      <o:lock v:ext="edit" aspectratio="t"/>
                    </v:rect>
                    <v:rect id="Rectangle 78" o:spid="_x0000_s1031" style="position:absolute;left:3090;top:2034;width:3919;height:2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13rcEA&#10;AADcAAAADwAAAGRycy9kb3ducmV2LnhtbERP32vCMBB+H/g/hBN8m6kDZVRjqTLBJ2FuMH07mjMp&#10;bS6libb775fBYG/38f28TTG6VjyoD7VnBYt5BoK48rpmo+Dz4/D8CiJEZI2tZ1LwTQGK7eRpg7n2&#10;A7/T4xyNSCEcclRgY+xyKUNlyWGY+444cTffO4wJ9kbqHocU7lr5kmUr6bDm1GCxo72lqjnfnYK3&#10;7noqlybI8ivaS+N3w8GejFKz6ViuQUQa47/4z33Uaf5iBb/Pp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d63BAAAA3AAAAA8AAAAAAAAAAAAAAAAAmAIAAGRycy9kb3du&#10;cmV2LnhtbFBLBQYAAAAABAAEAPUAAACGAwAAAAA=&#10;" filled="f">
                      <o:lock v:ext="edit" aspectratio="t"/>
                    </v:rect>
                    <v:rect id="Rectangle 79" o:spid="_x0000_s1032" style="position:absolute;left:4909;top:2214;width:179;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9xO8MA&#10;AADcAAAADwAAAGRycy9kb3ducmV2LnhtbERPTWvCQBC9F/oflin01my0oG3MKkWx6FGTS29jdpqk&#10;zc6G7Jqk/npXEHqbx/ucdDWaRvTUudqygkkUgyAurK65VJBn25c3EM4ja2wsk4I/crBaPj6kmGg7&#10;8IH6oy9FCGGXoILK+zaR0hUVGXSRbYkD9207gz7ArpS6wyGEm0ZO43gmDdYcGipsaV1R8Xs8GwWn&#10;eprj5ZB9xuZ9++r3Y/Zz/too9fw0fixAeBr9v/ju3ukwfzKH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9xO8MAAADcAAAADwAAAAAAAAAAAAAAAACYAgAAZHJzL2Rv&#10;d25yZXYueG1sUEsFBgAAAAAEAAQA9QAAAIgDAAAAAA==&#10;">
                      <o:lock v:ext="edit" aspectratio="t"/>
                    </v:rect>
                  </v:group>
                  <v:group id="Group 80" o:spid="_x0000_s1033" style="position:absolute;left:3934;top:1179;width:846;height:2035" coordorigin="3934,1149" coordsize="846,2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o:lock v:ext="edit" aspectratio="t"/>
                    <v:shape id="Freeform 81" o:spid="_x0000_s1034" style="position:absolute;left:4325;top:2438;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0I9MIA&#10;AADcAAAADwAAAGRycy9kb3ducmV2LnhtbERPTYvCMBC9C/sfwgh7EU3rimg1yiq7iyfBKngdmrEt&#10;NpPSRG3//UYQvM3jfc5y3ZpK3KlxpWUF8SgCQZxZXXKu4HT8Hc5AOI+ssbJMCjpysF599JaYaPvg&#10;A91Tn4sQwi5BBYX3dSKlywoy6Ea2Jg7cxTYGfYBNLnWDjxBuKjmOoqk0WHJoKLCmbUHZNb0ZBZsv&#10;nHTncj/u/uKfeVZhOjkNtkp99tvvBQhPrX+LX+6dDvPjOTyfCR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Qj0wgAAANwAAAAPAAAAAAAAAAAAAAAAAJgCAABkcnMvZG93&#10;bnJldi54bWxQSwUGAAAAAAQABAD1AAAAhwMAAAAA&#10;" path="m,420c75,540,150,660,180,600v30,-60,-30,-480,,-540c210,,330,210,360,240e" filled="f">
                      <v:path arrowok="t" o:connecttype="custom" o:connectlocs="0,421;125,601;125,60;250,240" o:connectangles="0,0,0,0"/>
                      <o:lock v:ext="edit" aspectratio="t"/>
                    </v:shape>
                    <v:shape id="Freeform 82" o:spid="_x0000_s1035" style="position:absolute;left:4325;top:2188;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tr1MUA&#10;AADcAAAADwAAAGRycy9kb3ducmV2LnhtbESPQWvCQBCF74L/YRmhF9GNqUiNrtJKWzwJpoLXITtN&#10;QrOzIbvV5N93DgVvM7w3732z3feuUTfqQu3ZwGKegCIuvK25NHD5+pi9gAoR2WLjmQwMFGC/G4+2&#10;mFl/5zPd8lgqCeGQoYEqxjbTOhQVOQxz3xKL9u07h1HWrtS2w7uEu0anSbLSDmuWhgpbOlRU/OS/&#10;zsDbMy6Ha31Kh8/F+7poMF9epgdjnib96wZUpD4+zP/XRyv4qeDLMzKB3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2vUxQAAANwAAAAPAAAAAAAAAAAAAAAAAJgCAABkcnMv&#10;ZG93bnJldi54bWxQSwUGAAAAAAQABAD1AAAAigMAAAAA&#10;" path="m,420c75,540,150,660,180,600v30,-60,-30,-480,,-540c210,,330,210,360,240e" filled="f">
                      <v:path arrowok="t" o:connecttype="custom" o:connectlocs="0,421;125,601;125,60;250,240" o:connectangles="0,0,0,0"/>
                      <o:lock v:ext="edit" aspectratio="t"/>
                    </v:shape>
                    <v:group id="Group 83" o:spid="_x0000_s1036" style="position:absolute;left:3934;top:1149;width:420;height:1209" coordorigin="2721,6254" coordsize="420,1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o:lock v:ext="edit" aspectratio="t"/>
                      <v:oval id="Oval 84" o:spid="_x0000_s1037" style="position:absolute;left:2721;top:6254;width:113;height:11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iIkMEA&#10;AADcAAAADwAAAGRycy9kb3ducmV2LnhtbERPzYrCMBC+L/gOYYS9rYk9iK1GEUFcL8v68wBDM7bV&#10;ZlKSbO2+/WZB8DYf3+8s14NtRU8+NI41TCcKBHHpTMOVhst59zEHESKywdYxafilAOvV6G2JhXEP&#10;PlJ/ipVIIRwK1FDH2BVShrImi2HiOuLEXZ23GBP0lTQeHynctjJTaiYtNpwaauxoW1N5P/1YDfG8&#10;V5e8/8p8fzug2ueV3+TfWr+Ph80CRKQhvsRP96dJ87MM/p9JF8j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YiJDBAAAA3AAAAA8AAAAAAAAAAAAAAAAAmAIAAGRycy9kb3du&#10;cmV2LnhtbFBLBQYAAAAABAAEAPUAAACGAwAAAAA=&#10;">
                        <o:lock v:ext="edit" aspectratio="t"/>
                      </v:oval>
                      <v:line id="Line 85" o:spid="_x0000_s1038" style="position:absolute;flip:x;visibility:visible;mso-wrap-style:square" from="2781,7462" to="3141,7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pDtsQAAADcAAAADwAAAGRycy9kb3ducmV2LnhtbERPS2sCMRC+C/6HMIVeSs1qS7Fbo4hQ&#10;8ODFByu9TTfTzbKbyZpE3f57Uyh4m4/vObNFb1txIR9qxwrGowwEcel0zZWCw/7zeQoiRGSNrWNS&#10;8EsBFvPhYIa5dlfe0mUXK5FCOOSowMTY5VKG0pDFMHIdceJ+nLcYE/SV1B6vKdy2cpJlb9JizanB&#10;YEcrQ2WzO1sFcrp5Ovnl92tTNMfjuynKovvaKPX40C8/QETq4138717rNH/y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ukO2xAAAANwAAAAPAAAAAAAAAAAA&#10;AAAAAKECAABkcnMvZG93bnJldi54bWxQSwUGAAAAAAQABAD5AAAAkgMAAAAA&#10;">
                        <o:lock v:ext="edit" aspectratio="t"/>
                      </v:line>
                      <v:line id="Line 86" o:spid="_x0000_s1039" style="position:absolute;flip:y;visibility:visible;mso-wrap-style:square" from="2781,6382" to="2781,7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o:lock v:ext="edit" aspectratio="t"/>
                      </v:line>
                    </v:group>
                    <v:shape id="Freeform 87" o:spid="_x0000_s1040" style="position:absolute;left:4320;top:2728;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zITMMA&#10;AADcAAAADwAAAGRycy9kb3ducmV2LnhtbERPTWvCQBC9C/6HZYReim5MbanRTWilFU+FxkCvQ3ZM&#10;gtnZkN1q8u+7QsHbPN7nbLPBtOJCvWssK1guIhDEpdUNVwqK4+f8FYTzyBpby6RgJAdZOp1sMdH2&#10;yt90yX0lQgi7BBXU3neJlK6syaBb2I44cCfbG/QB9pXUPV5DuGllHEUv0mDDoaHGjnY1lef81yh4&#10;f8LV+NN8xeN++bEuW8xXxeNOqYfZ8LYB4Wnwd/G/+6DD/PgZbs+EC2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zITMMAAADcAAAADwAAAAAAAAAAAAAAAACYAgAAZHJzL2Rv&#10;d25yZXYueG1sUEsFBgAAAAAEAAQA9QAAAIgDAAAAAA==&#10;" path="m,420c75,540,150,660,180,600v30,-60,-30,-480,,-540c210,,330,210,360,240e" filled="f">
                      <v:path arrowok="t" o:connecttype="custom" o:connectlocs="0,421;125,601;125,60;250,240" o:connectangles="0,0,0,0"/>
                      <o:lock v:ext="edit" aspectratio="t"/>
                    </v:shape>
                  </v:group>
                  <v:group id="Group 88" o:spid="_x0000_s1041" style="position:absolute;left:5743;top:1164;width:846;height:2035" coordorigin="3934,1149" coordsize="846,2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o:lock v:ext="edit" aspectratio="t"/>
                    <v:shape id="Freeform 89" o:spid="_x0000_s1042" style="position:absolute;left:4325;top:2438;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LzoMMA&#10;AADcAAAADwAAAGRycy9kb3ducmV2LnhtbERPTWvCQBC9C/6HZYReim5Mpa3RTWilFU+FxkCvQ3ZM&#10;gtnZkN1q8u+7QsHbPN7nbLPBtOJCvWssK1guIhDEpdUNVwqK4+f8FYTzyBpby6RgJAdZOp1sMdH2&#10;yt90yX0lQgi7BBXU3neJlK6syaBb2I44cCfbG/QB9pXUPV5DuGllHEXP0mDDoaHGjnY1lef81yh4&#10;f8LV+NN8xeN++bEuW8xXxeNOqYfZ8LYB4Wnwd/G/+6DD/PgFbs+EC2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LzoMMAAADcAAAADwAAAAAAAAAAAAAAAACYAgAAZHJzL2Rv&#10;d25yZXYueG1sUEsFBgAAAAAEAAQA9QAAAIgDAAAAAA==&#10;" path="m,420c75,540,150,660,180,600v30,-60,-30,-480,,-540c210,,330,210,360,240e" filled="f">
                      <v:path arrowok="t" o:connecttype="custom" o:connectlocs="0,421;125,601;125,60;250,240" o:connectangles="0,0,0,0"/>
                      <o:lock v:ext="edit" aspectratio="t"/>
                    </v:shape>
                    <v:shape id="Freeform 90" o:spid="_x0000_s1043" style="position:absolute;left:4325;top:2188;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n0sUA&#10;AADcAAAADwAAAGRycy9kb3ducmV2LnhtbESPQWvCQBCF74L/YRmhF9GNqUiNrtJKWzwJpoLXITtN&#10;QrOzIbvV5N93DgVvM7w3732z3feuUTfqQu3ZwGKegCIuvK25NHD5+pi9gAoR2WLjmQwMFGC/G4+2&#10;mFl/5zPd8lgqCeGQoYEqxjbTOhQVOQxz3xKL9u07h1HWrtS2w7uEu0anSbLSDmuWhgpbOlRU/OS/&#10;zsDbMy6Ha31Kh8/F+7poMF9epgdjnib96wZUpD4+zP/XRyv4qdDKMzKB3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WfSxQAAANwAAAAPAAAAAAAAAAAAAAAAAJgCAABkcnMv&#10;ZG93bnJldi54bWxQSwUGAAAAAAQABAD1AAAAigMAAAAA&#10;" path="m,420c75,540,150,660,180,600v30,-60,-30,-480,,-540c210,,330,210,360,240e" filled="f">
                      <v:path arrowok="t" o:connecttype="custom" o:connectlocs="0,421;125,601;125,60;250,240" o:connectangles="0,0,0,0"/>
                      <o:lock v:ext="edit" aspectratio="t"/>
                    </v:shape>
                    <v:group id="Group 91" o:spid="_x0000_s1044" style="position:absolute;left:3934;top:1149;width:420;height:1209" coordorigin="2721,6254" coordsize="420,1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o:lock v:ext="edit" aspectratio="t"/>
                      <v:oval id="Oval 92" o:spid="_x0000_s1045" style="position:absolute;left:2721;top:6254;width:113;height:11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8locQA&#10;AADcAAAADwAAAGRycy9kb3ducmV2LnhtbESPzWrDMBCE74G+g9hCb43UFELtRAmhUNJcSv4eYLG2&#10;tltrZSTVcd6+ewjktsvMzny7XI++UwPF1Aa28DI1oIir4FquLZxPH89voFJGdtgFJgtXSrBePUyW&#10;WLpw4QMNx1wrCeFUooUm577UOlUNeUzT0BOL9h2ixyxrrLWLeJFw3+mZMXPtsWVpaLCn94aq3+Of&#10;t5BPW3Muhq9ZHH52aLZFHTfF3tqnx3GzAJVpzHfz7frTCf6r4MszMoF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fJaHEAAAA3AAAAA8AAAAAAAAAAAAAAAAAmAIAAGRycy9k&#10;b3ducmV2LnhtbFBLBQYAAAAABAAEAPUAAACJAwAAAAA=&#10;">
                        <o:lock v:ext="edit" aspectratio="t"/>
                      </v:oval>
                      <v:line id="Line 93" o:spid="_x0000_s1046" style="position:absolute;flip:x;visibility:visible;mso-wrap-style:square" from="2781,7462" to="3141,7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o:lock v:ext="edit" aspectratio="t"/>
                      </v:line>
                      <v:line id="Line 94" o:spid="_x0000_s1047" style="position:absolute;flip:y;visibility:visible;mso-wrap-style:square" from="2781,6382" to="2781,7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o:lock v:ext="edit" aspectratio="t"/>
                      </v:line>
                    </v:group>
                    <v:shape id="Freeform 95" o:spid="_x0000_s1048" style="position:absolute;left:4320;top:2728;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jfsIA&#10;AADcAAAADwAAAGRycy9kb3ducmV2LnhtbERPTYvCMBC9C/sfwix4EU21sqzVKCoqnoTtCl6HZrYt&#10;20xKE7X990YQvM3jfc5i1ZpK3KhxpWUF41EEgjizuuRcwfl3P/wG4TyyxsoyKejIwWr50Vtgou2d&#10;f+iW+lyEEHYJKii8rxMpXVaQQTeyNXHg/mxj0AfY5FI3eA/hppKTKPqSBksODQXWtC0o+0+vRsEm&#10;xml3KU+T7jDezbIK0+l5sFWq/9mu5yA8tf4tfrmPOsyPY3g+Ey6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gGN+wgAAANwAAAAPAAAAAAAAAAAAAAAAAJgCAABkcnMvZG93&#10;bnJldi54bWxQSwUGAAAAAAQABAD1AAAAhwMAAAAA&#10;" path="m,420c75,540,150,660,180,600v30,-60,-30,-480,,-540c210,,330,210,360,240e" filled="f">
                      <v:path arrowok="t" o:connecttype="custom" o:connectlocs="0,421;125,601;125,60;250,240" o:connectangles="0,0,0,0"/>
                      <o:lock v:ext="edit" aspectratio="t"/>
                    </v:shape>
                  </v:group>
                  <v:group id="Group 96" o:spid="_x0000_s1049" style="position:absolute;left:7663;top:1164;width:846;height:2035" coordorigin="3934,1149" coordsize="846,2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o:lock v:ext="edit" aspectratio="t"/>
                    <v:shape id="Freeform 97" o:spid="_x0000_s1050" style="position:absolute;left:4325;top:2438;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VekcMA&#10;AADcAAAADwAAAGRycy9kb3ducmV2LnhtbERPS2vCQBC+F/oflin0InWTqKVGV2mlSk8FU8HrkB2T&#10;0OxsyG7z+PeuIPQ2H99z1tvB1KKj1lWWFcTTCARxbnXFhYLTz/7lDYTzyBpry6RgJAfbzePDGlNt&#10;ez5Sl/lChBB2KSoovW9SKV1ekkE3tQ1x4C62NegDbAupW+xDuKllEkWv0mDFoaHEhnYl5b/Zn1Hw&#10;McP5eK6+k/EQfy7zGrP5abJT6vlpeF+B8DT4f/Hd/aXD/NkCbs+EC+Tm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VekcMAAADcAAAADwAAAAAAAAAAAAAAAACYAgAAZHJzL2Rv&#10;d25yZXYueG1sUEsFBgAAAAAEAAQA9QAAAIgDAAAAAA==&#10;" path="m,420c75,540,150,660,180,600v30,-60,-30,-480,,-540c210,,330,210,360,240e" filled="f">
                      <v:path arrowok="t" o:connecttype="custom" o:connectlocs="0,421;125,601;125,60;250,240" o:connectangles="0,0,0,0"/>
                      <o:lock v:ext="edit" aspectratio="t"/>
                    </v:shape>
                    <v:shape id="Freeform 98" o:spid="_x0000_s1051" style="position:absolute;left:4325;top:2188;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5sEA&#10;AADcAAAADwAAAGRycy9kb3ducmV2LnhtbERPS4vCMBC+C/6HMIIXWVMfiFajqOwungSrsNehGdti&#10;MylN1PbfbwTB23x8z1ltGlOKB9WusKxgNIxAEKdWF5wpuJx/vuYgnEfWWFomBS052Ky7nRXG2j75&#10;RI/EZyKEsItRQe59FUvp0pwMuqGtiAN3tbVBH2CdSV3jM4SbUo6jaCYNFhwacqxon1N6S+5GwW6C&#10;0/avOI7b39H3Ii0xmV4Ge6X6vWa7BOGp8R/x233QYf5kBq9nwgV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3wObBAAAA3AAAAA8AAAAAAAAAAAAAAAAAmAIAAGRycy9kb3du&#10;cmV2LnhtbFBLBQYAAAAABAAEAPUAAACGAwAAAAA=&#10;" path="m,420c75,540,150,660,180,600v30,-60,-30,-480,,-540c210,,330,210,360,240e" filled="f">
                      <v:path arrowok="t" o:connecttype="custom" o:connectlocs="0,421;125,601;125,60;250,240" o:connectangles="0,0,0,0"/>
                      <o:lock v:ext="edit" aspectratio="t"/>
                    </v:shape>
                    <v:group id="Group 99" o:spid="_x0000_s1052" style="position:absolute;left:3934;top:1149;width:420;height:1209" coordorigin="2721,6254" coordsize="420,1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o:lock v:ext="edit" aspectratio="t"/>
                      <v:oval id="Oval 100" o:spid="_x0000_s1053" style="position:absolute;left:2721;top:6254;width:113;height:11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kpp8QA&#10;AADcAAAADwAAAGRycy9kb3ducmV2LnhtbESPzWrDMBCE74G+g9hCb43UFELtRAmhUNJcSv4eYLG2&#10;tltrZSTVcd6+ewjktsvMzny7XI++UwPF1Aa28DI1oIir4FquLZxPH89voFJGdtgFJgtXSrBePUyW&#10;WLpw4QMNx1wrCeFUooUm577UOlUNeUzT0BOL9h2ixyxrrLWLeJFw3+mZMXPtsWVpaLCn94aq3+Of&#10;t5BPW3Muhq9ZHH52aLZFHTfF3tqnx3GzAJVpzHfz7frTCf6r0MozMoF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pKafEAAAA3AAAAA8AAAAAAAAAAAAAAAAAmAIAAGRycy9k&#10;b3ducmV2LnhtbFBLBQYAAAAABAAEAPUAAACJAwAAAAA=&#10;">
                        <o:lock v:ext="edit" aspectratio="t"/>
                      </v:oval>
                      <v:line id="Line 101" o:spid="_x0000_s1054" style="position:absolute;flip:x;visibility:visible;mso-wrap-style:square" from="2781,7462" to="3141,7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igcQAAADcAAAADwAAAGRycy9kb3ducmV2LnhtbERPTWsCMRC9F/wPYYReimZti+hqFBGE&#10;HrzUlhVv42bcLLuZrEmq23/fFAq9zeN9znLd21bcyIfasYLJOANBXDpdc6Xg82M3moEIEVlj65gU&#10;fFOA9WrwsMRcuzu/0+0QK5FCOOSowMTY5VKG0pDFMHYdceIuzluMCfpKao/3FG5b+ZxlU2mx5tRg&#10;sKOtobI5fFkFcrZ/uvrN+bUpmuNxboqy6E57pR6H/WYBIlIf/8V/7jed5r/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KBxAAAANwAAAAPAAAAAAAAAAAA&#10;AAAAAKECAABkcnMvZG93bnJldi54bWxQSwUGAAAAAAQABAD5AAAAkgMAAAAA&#10;">
                        <o:lock v:ext="edit" aspectratio="t"/>
                      </v:line>
                      <v:line id="Line 102" o:spid="_x0000_s1055" style="position:absolute;flip:y;visibility:visible;mso-wrap-style:square" from="2781,6382" to="2781,7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4Yc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zhhxwAAANwAAAAPAAAAAAAA&#10;AAAAAAAAAKECAABkcnMvZG93bnJldi54bWxQSwUGAAAAAAQABAD5AAAAlQMAAAAA&#10;">
                        <o:lock v:ext="edit" aspectratio="t"/>
                      </v:line>
                    </v:group>
                    <v:shape id="Freeform 103" o:spid="_x0000_s1056" style="position:absolute;left:4320;top:2728;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gr78IA&#10;AADcAAAADwAAAGRycy9kb3ducmV2LnhtbERPTWvCQBC9F/oflin0UnQTDUWjq1Sp0pNgGvA6ZMck&#10;NDsbsqsm/94VhN7m8T5nue5NI67UudqygngcgSAurK65VJD/7kYzEM4ja2wsk4KBHKxXry9LTLW9&#10;8ZGumS9FCGGXooLK+zaV0hUVGXRj2xIH7mw7gz7ArpS6w1sIN42cRNGnNFhzaKiwpW1FxV92MQo2&#10;U0yGU32YDPv4e140mCX5x1ap97f+awHCU+//xU/3jw7zkxgez4QL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GCvvwgAAANwAAAAPAAAAAAAAAAAAAAAAAJgCAABkcnMvZG93&#10;bnJldi54bWxQSwUGAAAAAAQABAD1AAAAhwMAAAAA&#10;" path="m,420c75,540,150,660,180,600v30,-60,-30,-480,,-540c210,,330,210,360,240e" filled="f">
                      <v:path arrowok="t" o:connecttype="custom" o:connectlocs="0,421;125,601;125,60;250,240" o:connectangles="0,0,0,0"/>
                      <o:lock v:ext="edit" aspectratio="t"/>
                    </v:shape>
                  </v:group>
                  <v:group id="Group 104" o:spid="_x0000_s1057" style="position:absolute;left:4534;top:3234;width:361;height:180" coordorigin="4534,3249" coordsize="36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o:lock v:ext="edit" aspectratio="t"/>
                    <v:line id="Line 105" o:spid="_x0000_s1058" style="position:absolute;visibility:visible;mso-wrap-style:square" from="4534,3249" to="4894,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o:lock v:ext="edit" aspectratio="t"/>
                    </v:line>
                    <v:line id="Line 106" o:spid="_x0000_s1059" style="position:absolute;visibility:visible;mso-wrap-style:square" from="4894,3249" to="4895,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o:lock v:ext="edit" aspectratio="t"/>
                    </v:line>
                  </v:group>
                  <v:group id="Group 107" o:spid="_x0000_s1060" style="position:absolute;left:6349;top:3234;width:361;height:180" coordorigin="4534,3249" coordsize="36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o:lock v:ext="edit" aspectratio="t"/>
                    <v:line id="Line 108" o:spid="_x0000_s1061" style="position:absolute;visibility:visible;mso-wrap-style:square" from="4534,3249" to="4894,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o:lock v:ext="edit" aspectratio="t"/>
                    </v:line>
                    <v:line id="Line 109" o:spid="_x0000_s1062" style="position:absolute;visibility:visible;mso-wrap-style:square" from="4894,3249" to="4895,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o:lock v:ext="edit" aspectratio="t"/>
                    </v:line>
                  </v:group>
                  <v:group id="Group 110" o:spid="_x0000_s1063" style="position:absolute;left:8269;top:3234;width:361;height:180" coordorigin="4534,3249" coordsize="36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o:lock v:ext="edit" aspectratio="t"/>
                    <v:line id="Line 111" o:spid="_x0000_s1064" style="position:absolute;visibility:visible;mso-wrap-style:square" from="4534,3249" to="4894,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o:lock v:ext="edit" aspectratio="t"/>
                    </v:line>
                    <v:line id="Line 112" o:spid="_x0000_s1065" style="position:absolute;visibility:visible;mso-wrap-style:square" from="4894,3249" to="4895,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o:lock v:ext="edit" aspectratio="t"/>
                    </v:line>
                  </v:group>
                  <v:line id="Line 113" o:spid="_x0000_s1066" style="position:absolute;visibility:visible;mso-wrap-style:square" from="4894,3414" to="8636,3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o:lock v:ext="edit" aspectratio="t"/>
                  </v:line>
                  <v:oval id="Oval 114" o:spid="_x0000_s1067" style="position:absolute;left:6664;top:3369;width:74;height: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siMQA&#10;AADcAAAADwAAAGRycy9kb3ducmV2LnhtbERPTWvCQBC9F/wPywi9lLoxUiupq6ghpbfS6MXbkJ0m&#10;0exsyK5J/PfdQqG3ebzPWW9H04ieOldbVjCfRSCIC6trLhWcjtnzCoTzyBoby6TgTg62m8nDGhNt&#10;B/6iPvelCCHsElRQed8mUrqiIoNuZlviwH3bzqAPsCul7nAI4aaRcRQtpcGaQ0OFLR0qKq75zSjI&#10;zmRe9/k9fVqsLvqzv10W7/NUqcfpuHsD4Wn0/+I/94cO819i+H0mX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zrIjEAAAA3AAAAA8AAAAAAAAAAAAAAAAAmAIAAGRycy9k&#10;b3ducmV2LnhtbFBLBQYAAAAABAAEAPUAAACJAwAAAAA=&#10;" fillcolor="black">
                    <o:lock v:ext="edit" aspectratio="t"/>
                  </v:oval>
                  <v:shape id="Freeform 115" o:spid="_x0000_s1068" style="position:absolute;left:4329;top:3988;width:229;height:660;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3sMA&#10;AADcAAAADwAAAGRycy9kb3ducmV2LnhtbERPS2vCQBC+F/oflin0InWTqKVGV2mlSk8FU8HrkB2T&#10;0OxsyG7z+PeuIPQ2H99z1tvB1KKj1lWWFcTTCARxbnXFhYLTz/7lDYTzyBpry6RgJAfbzePDGlNt&#10;ez5Sl/lChBB2KSoovW9SKV1ekkE3tQ1x4C62NegDbAupW+xDuKllEkWv0mDFoaHEhnYl5b/Zn1Hw&#10;McP5eK6+k/EQfy7zGrP5abJT6vlpeF+B8DT4f/Hd/aXD/MUMbs+EC+Tm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G3sMAAADcAAAADwAAAAAAAAAAAAAAAACYAgAAZHJzL2Rv&#10;d25yZXYueG1sUEsFBgAAAAAEAAQA9QAAAIgDAAAAAA==&#10;" path="m,420c75,540,150,660,180,600v30,-60,-30,-480,,-540c210,,330,210,360,240e" filled="f">
                    <v:path arrowok="t" o:connecttype="custom" o:connectlocs="0,420;115,600;115,60;229,240" o:connectangles="0,0,0,0"/>
                    <o:lock v:ext="edit" aspectratio="t"/>
                  </v:shape>
                  <v:shape id="Freeform 116" o:spid="_x0000_s1069" style="position:absolute;left:4329;top:3759;width:229;height:660;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YeqsIA&#10;AADcAAAADwAAAGRycy9kb3ducmV2LnhtbERPTWvCQBC9C/0PyxS8FN2oUWzqKipaPAlGweuQnSah&#10;2dmQXTX5926h4G0e73MWq9ZU4k6NKy0rGA0jEMSZ1SXnCi7n/WAOwnlkjZVlUtCRg9XyrbfARNsH&#10;n+ie+lyEEHYJKii8rxMpXVaQQTe0NXHgfmxj0AfY5FI3+AjhppLjKJpJgyWHhgJr2haU/aY3o2Az&#10;wbi7lsdx9z3afWYVpvHlY6tU/71df4Hw1PqX+N990GH+NIa/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th6qwgAAANwAAAAPAAAAAAAAAAAAAAAAAJgCAABkcnMvZG93&#10;bnJldi54bWxQSwUGAAAAAAQABAD1AAAAhwMAAAAA&#10;" path="m,420c75,540,150,660,180,600v30,-60,-30,-480,,-540c210,,330,210,360,240e" filled="f">
                    <v:path arrowok="t" o:connecttype="custom" o:connectlocs="0,420;115,600;115,60;229,240" o:connectangles="0,0,0,0"/>
                    <o:lock v:ext="edit" aspectratio="t"/>
                  </v:shape>
                  <v:shape id="Freeform 117" o:spid="_x0000_s1070" style="position:absolute;left:4147;top:3741;width:2;height:397;rotation:-90;visibility:visible;mso-wrap-style:square;v-text-anchor:top" coordsize="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c0sIA&#10;AADcAAAADwAAAGRycy9kb3ducmV2LnhtbERPS2vCQBC+C/0PyxS8iG4ULGl0lVLxcWxsEbwN2Wk2&#10;NDsbsmuM/94VhN7m43vOct3bWnTU+sqxgukkAUFcOF1xqeDneztOQfiArLF2TApu5GG9ehksMdPu&#10;yjl1x1CKGMI+QwUmhCaT0heGLPqJa4gj9+taiyHCtpS6xWsMt7WcJcmbtFhxbDDY0Keh4u94sQp8&#10;f/ravpezfJ9uzvWOinzXjYxSw9f+YwEiUB/+xU/3Qcf58zk8nokX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LpzSwgAAANwAAAAPAAAAAAAAAAAAAAAAAJgCAABkcnMvZG93&#10;bnJldi54bWxQSwUGAAAAAAQABAD1AAAAhwMAAAAA&#10;" path="m,c,225,,450,,540e" filled="f">
                    <v:path arrowok="t" o:connecttype="custom" o:connectlocs="0,0;0,397" o:connectangles="0,0"/>
                    <o:lock v:ext="edit" aspectratio="t"/>
                  </v:shape>
                  <v:line id="Line 118" o:spid="_x0000_s1071" style="position:absolute;visibility:visible;mso-wrap-style:square" from="4534,4449" to="4894,4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o:lock v:ext="edit" aspectratio="t"/>
                  </v:line>
                  <v:line id="Line 119" o:spid="_x0000_s1072" style="position:absolute;visibility:visible;mso-wrap-style:square" from="3949,3939" to="3951,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o:lock v:ext="edit" aspectratio="t"/>
                  </v:line>
                  <v:shape id="Freeform 120" o:spid="_x0000_s1073" style="position:absolute;left:6144;top:3988;width:229;height:660;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Ur8UA&#10;AADcAAAADwAAAGRycy9kb3ducmV2LnhtbESPQWvCQBCF7wX/wzKFXoputCqauooVWzwJRsHrkJ0m&#10;odnZkF01+fedQ6G3Gd6b975ZbTpXqzu1ofJsYDxKQBHn3lZcGLicP4cLUCEiW6w9k4GeAmzWg6cV&#10;ptY/+ET3LBZKQjikaKCMsUm1DnlJDsPIN8SiffvWYZS1LbRt8SHhrtaTJJlrhxVLQ4kN7UrKf7Kb&#10;M/DxhtP+Wh0n/dd4v8xrzKaX150xL8/d9h1UpC7+m/+uD1bwZ0Irz8gE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xSvxQAAANwAAAAPAAAAAAAAAAAAAAAAAJgCAABkcnMv&#10;ZG93bnJldi54bWxQSwUGAAAAAAQABAD1AAAAigMAAAAA&#10;" path="m,420c75,540,150,660,180,600v30,-60,-30,-480,,-540c210,,330,210,360,240e" filled="f">
                    <v:path arrowok="t" o:connecttype="custom" o:connectlocs="0,420;115,600;115,60;229,240" o:connectangles="0,0,0,0"/>
                    <o:lock v:ext="edit" aspectratio="t"/>
                  </v:shape>
                  <v:shape id="Freeform 121" o:spid="_x0000_s1074" style="position:absolute;left:6144;top:3759;width:229;height:660;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exNMMA&#10;AADcAAAADwAAAGRycy9kb3ducmV2LnhtbERPTWvCQBC9F/wPywheSt2osTSpq6hY6algGuh1yE6T&#10;0OxsyK4m+fddodDbPN7nbHaDacSNOldbVrCYRyCIC6trLhXkn29PLyCcR9bYWCYFIznYbScPG0y1&#10;7flCt8yXIoSwS1FB5X2bSumKigy6uW2JA/dtO4M+wK6UusM+hJtGLqPoWRqsOTRU2NKxouInuxoF&#10;hxXG41f9sRzPi1NSNJjF+eNRqdl02L+C8DT4f/Gf+12H+esE7s+EC+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exNMMAAADcAAAADwAAAAAAAAAAAAAAAACYAgAAZHJzL2Rv&#10;d25yZXYueG1sUEsFBgAAAAAEAAQA9QAAAIgDAAAAAA==&#10;" path="m,420c75,540,150,660,180,600v30,-60,-30,-480,,-540c210,,330,210,360,240e" filled="f">
                    <v:path arrowok="t" o:connecttype="custom" o:connectlocs="0,420;115,600;115,60;229,240" o:connectangles="0,0,0,0"/>
                    <o:lock v:ext="edit" aspectratio="t"/>
                  </v:shape>
                  <v:shape id="Freeform 122" o:spid="_x0000_s1075" style="position:absolute;left:5962;top:3741;width:2;height:397;rotation:-90;visibility:visible;mso-wrap-style:square;v-text-anchor:top" coordsize="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X198UA&#10;AADcAAAADwAAAGRycy9kb3ducmV2LnhtbESPQWvCQBCF70L/wzIFL1I39SCauoq0qD02KkJvQ3aa&#10;DWZnQ3Yb4793DoXeZnhv3vtmtRl8o3rqYh3YwOs0A0VcBltzZeB82r0sQMWEbLEJTAbuFGGzfhqt&#10;MLfhxgX1x1QpCeGYowGXUptrHUtHHuM0tMSi/YTOY5K1q7Tt8CbhvtGzLJtrjzVLg8OW3h2V1+Ov&#10;NxCHy9duWc2Kw+Lju9lTWez7iTNm/Dxs30AlGtK/+e/60wr+XPDlGZlAr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fX3xQAAANwAAAAPAAAAAAAAAAAAAAAAAJgCAABkcnMv&#10;ZG93bnJldi54bWxQSwUGAAAAAAQABAD1AAAAigMAAAAA&#10;" path="m,c,225,,450,,540e" filled="f">
                    <v:path arrowok="t" o:connecttype="custom" o:connectlocs="0,0;0,397" o:connectangles="0,0"/>
                    <o:lock v:ext="edit" aspectratio="t"/>
                  </v:shape>
                  <v:line id="Line 123" o:spid="_x0000_s1076" style="position:absolute;visibility:visible;mso-wrap-style:square" from="6349,4449" to="6709,4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o:lock v:ext="edit" aspectratio="t"/>
                  </v:line>
                  <v:line id="Line 124" o:spid="_x0000_s1077" style="position:absolute;visibility:visible;mso-wrap-style:square" from="5764,3939" to="5766,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o:lock v:ext="edit" aspectratio="t"/>
                  </v:line>
                  <v:shape id="Freeform 125" o:spid="_x0000_s1078" style="position:absolute;left:8064;top:3989;width:229;height:660;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MY8EA&#10;AADcAAAADwAAAGRycy9kb3ducmV2LnhtbERPS4vCMBC+C/6HMIIXWVMfiFajqOwungSrsNehGdti&#10;MylN1PbfbwTB23x8z1ltGlOKB9WusKxgNIxAEKdWF5wpuJx/vuYgnEfWWFomBS052Ky7nRXG2j75&#10;RI/EZyKEsItRQe59FUvp0pwMuqGtiAN3tbVBH2CdSV3jM4SbUo6jaCYNFhwacqxon1N6S+5GwW6C&#10;0/avOI7b39H3Ii0xmV4Ge6X6vWa7BOGp8R/x233QYf5sAq9nwgV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zTGPBAAAA3AAAAA8AAAAAAAAAAAAAAAAAmAIAAGRycy9kb3du&#10;cmV2LnhtbFBLBQYAAAAABAAEAPUAAACGAwAAAAA=&#10;" path="m,420c75,540,150,660,180,600v30,-60,-30,-480,,-540c210,,330,210,360,240e" filled="f">
                    <v:path arrowok="t" o:connecttype="custom" o:connectlocs="0,420;115,600;115,60;229,240" o:connectangles="0,0,0,0"/>
                    <o:lock v:ext="edit" aspectratio="t"/>
                  </v:shape>
                  <v:shape id="Freeform 126" o:spid="_x0000_s1079" style="position:absolute;left:8064;top:3760;width:229;height:660;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rUF8IA&#10;AADcAAAADwAAAGRycy9kb3ducmV2LnhtbERPTYvCMBC9C/sfwgheZE3VImvXKKuoeBK2K3gdmtm2&#10;2ExKE7X990YQvM3jfc5i1ZpK3KhxpWUF41EEgjizuuRcwelv9/kFwnlkjZVlUtCRg9Xyo7fARNs7&#10;/9It9bkIIewSVFB4XydSuqwgg25ka+LA/dvGoA+wyaVu8B7CTSUnUTSTBksODQXWtCkou6RXo2A9&#10;xbg7l8dJtx9v51mFaXwabpQa9NufbxCeWv8Wv9wHHebPYng+Ey6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2tQXwgAAANwAAAAPAAAAAAAAAAAAAAAAAJgCAABkcnMvZG93&#10;bnJldi54bWxQSwUGAAAAAAQABAD1AAAAhwMAAAAA&#10;" path="m,420c75,540,150,660,180,600v30,-60,-30,-480,,-540c210,,330,210,360,240e" filled="f">
                    <v:path arrowok="t" o:connecttype="custom" o:connectlocs="0,420;115,600;115,60;229,240" o:connectangles="0,0,0,0"/>
                    <o:lock v:ext="edit" aspectratio="t"/>
                  </v:shape>
                  <v:shape id="Freeform 127" o:spid="_x0000_s1080" style="position:absolute;left:7882;top:3742;width:2;height:397;rotation:-90;visibility:visible;mso-wrap-style:square;v-text-anchor:top" coordsize="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JWb8IA&#10;AADcAAAADwAAAGRycy9kb3ducmV2LnhtbERPS2vCQBC+F/oflil4KbpRUNLoKqXi49hoEbwN2Wk2&#10;NDsbsmuM/94VCt7m43vOYtXbWnTU+sqxgvEoAUFcOF1xqeDnuBmmIHxA1lg7JgU38rBavr4sMNPu&#10;yjl1h1CKGMI+QwUmhCaT0heGLPqRa4gj9+taiyHCtpS6xWsMt7WcJMlMWqw4Nhhs6MtQ8Xe4WAW+&#10;P31vPspJvkvX53pLRb7t3o1Sg7f+cw4iUB+e4n/3Xsf5syk8nokX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QlZvwgAAANwAAAAPAAAAAAAAAAAAAAAAAJgCAABkcnMvZG93&#10;bnJldi54bWxQSwUGAAAAAAQABAD1AAAAhwMAAAAA&#10;" path="m,c,225,,450,,540e" filled="f">
                    <v:path arrowok="t" o:connecttype="custom" o:connectlocs="0,0;0,397" o:connectangles="0,0"/>
                    <o:lock v:ext="edit" aspectratio="t"/>
                  </v:shape>
                  <v:line id="Line 128" o:spid="_x0000_s1081" style="position:absolute;visibility:visible;mso-wrap-style:square" from="8269,4450" to="8629,4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PYkcQAAADcAAAADwAAAGRycy9kb3ducmV2LnhtbERP32vCMBB+H/g/hBP2NtNtEEY1ikwE&#10;3cOYbqCPZ3O21eZSkqzt/vtlMPDtPr6fN1sMthEd+VA71vA4yUAQF87UXGr4+lw/vIAIEdlg45g0&#10;/FCAxXx0N8PcuJ531O1jKVIIhxw1VDG2uZShqMhimLiWOHFn5y3GBH0pjcc+hdtGPmWZkhZrTg0V&#10;tvRaUXHdf1sN788fqltu3zbDYatOxWp3Ol56r/X9eFhOQUQa4k38796YNF8p+Hs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9iRxAAAANwAAAAPAAAAAAAAAAAA&#10;AAAAAKECAABkcnMvZG93bnJldi54bWxQSwUGAAAAAAQABAD5AAAAkgMAAAAA&#10;">
                    <o:lock v:ext="edit" aspectratio="t"/>
                  </v:line>
                  <v:line id="Line 129" o:spid="_x0000_s1082" style="position:absolute;visibility:visible;mso-wrap-style:square" from="7684,3940" to="7686,5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o:lock v:ext="edit" aspectratio="t"/>
                  </v:line>
                  <v:line id="Line 130" o:spid="_x0000_s1083" style="position:absolute;visibility:visible;mso-wrap-style:square" from="8629,4450" to="8630,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o:lock v:ext="edit" aspectratio="t"/>
                  </v:line>
                  <v:line id="Line 131" o:spid="_x0000_s1084" style="position:absolute;visibility:visible;mso-wrap-style:square" from="6709,4449" to="6710,5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o:lock v:ext="edit" aspectratio="t"/>
                  </v:line>
                  <v:line id="Line 132" o:spid="_x0000_s1085" style="position:absolute;visibility:visible;mso-wrap-style:square" from="4894,4449" to="4895,5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o:lock v:ext="edit" aspectratio="t"/>
                  </v:line>
                  <v:line id="Line 133" o:spid="_x0000_s1086" style="position:absolute;visibility:visible;mso-wrap-style:square" from="4894,5124" to="8636,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o:lock v:ext="edit" aspectratio="t"/>
                  </v:line>
                  <v:oval id="Oval 134" o:spid="_x0000_s1087" style="position:absolute;left:6664;top:5079;width:74;height: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bw6MIA&#10;AADcAAAADwAAAGRycy9kb3ducmV2LnhtbERPTYvCMBC9C/sfwizsRTRVQUs1yqq4eBO7e/E2NGNb&#10;t5mUJtb6740geJvH+5zFqjOVaKlxpWUFo2EEgjizuuRcwd/vbhCDcB5ZY2WZFNzJwWr50Vtgou2N&#10;j9SmPhchhF2CCgrv60RKlxVk0A1tTRy4s20M+gCbXOoGbyHcVHIcRVNpsOTQUGBNm4Ky//RqFOxO&#10;ZGbr9L7tT+KLPrTXy+RntFXq67P7noPw1Pm3+OXe6zB/NobnM+EC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RvDowgAAANwAAAAPAAAAAAAAAAAAAAAAAJgCAABkcnMvZG93&#10;bnJldi54bWxQSwUGAAAAAAQABAD1AAAAhwMAAAAA&#10;" fillcolor="black">
                    <o:lock v:ext="edit" aspectratio="t"/>
                  </v:oval>
                  <v:oval id="Oval 135" o:spid="_x0000_s1088" style="position:absolute;left:5704;top:5904;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WE5MEA&#10;AADcAAAADwAAAGRycy9kb3ducmV2LnhtbERPTWvCQBC9C/0Pywi96UaDtkRXkUrBHjw0tvchOybB&#10;7GzIjjH+e7cg9DaP9znr7eAa1VMXas8GZtMEFHHhbc2lgZ/T5+QdVBBki41nMnCnANvNy2iNmfU3&#10;/qY+l1LFEA4ZGqhE2kzrUFTkMEx9Sxy5s+8cSoRdqW2HtxjuGj1PkqV2WHNsqLClj4qKS351Bvbl&#10;Ll/2OpVFet4fZHH5PX6lM2Nex8NuBUpokH/x032wcf5bC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1hOTBAAAA3AAAAA8AAAAAAAAAAAAAAAAAmAIAAGRycy9kb3du&#10;cmV2LnhtbFBLBQYAAAAABAAEAPUAAACGAwAAAAA=&#10;">
                    <o:lock v:ext="edit" aspectratio="t"/>
                  </v:oval>
                  <v:oval id="Oval 136" o:spid="_x0000_s1089" style="position:absolute;left:3889;top:5904;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ckMIA&#10;AADcAAAADwAAAGRycy9kb3ducmV2LnhtbERPTWvCQBC9C/0PyxR6041NTSV1FakU9OChab0P2TEJ&#10;ZmdDdhrTf98tCN7m8T5ntRldqwbqQ+PZwHyWgCIuvW24MvD99TFdggqCbLH1TAZ+KcBm/TBZYW79&#10;lT9pKKRSMYRDjgZqkS7XOpQ1OQwz3xFH7ux7hxJhX2nb4zWGu1Y/J0mmHTYcG2rs6L2m8lL8OAO7&#10;altkg05lkZ53e1lcTsdDOjfm6XHcvoESGuUuvrn3Ns5/fYH/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ByQwgAAANwAAAAPAAAAAAAAAAAAAAAAAJgCAABkcnMvZG93&#10;bnJldi54bWxQSwUGAAAAAAQABAD1AAAAhwMAAAAA&#10;">
                    <o:lock v:ext="edit" aspectratio="t"/>
                  </v:oval>
                </v:group>
                <v:group id="Group 137" o:spid="_x0000_s1090" style="position:absolute;left:3691;top:9055;width:4829;height:3635" coordorigin="3691,9055" coordsize="4829,3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o:lock v:ext="edit" aspectratio="t"/>
                  <v:shape id="Picture 138" o:spid="_x0000_s1091" type="#_x0000_t75" style="position:absolute;left:3691;top:9055;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7MjDCAAAA3AAAAA8AAABkcnMvZG93bnJldi54bWxET01rAjEQvQv+hzCF3mrSUmxZjaLSwnqs&#10;Fkpvw2ZMVjeTZZPq6q9vBMHbPN7nTOe9b8SRulgH1vA8UiCIq2Bqthq+t59P7yBiQjbYBCYNZ4ow&#10;nw0HUyxMOPEXHTfJihzCsUANLqW2kDJWjjzGUWiJM7cLnceUYWel6fCUw30jX5QaS4815waHLa0c&#10;VYfNn9fwerH+vNr/KFPaj1iuf5d71TutHx/6xQREoj7dxTd3afL8tzFcn8kXyNk/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0+zIwwgAAANwAAAAPAAAAAAAAAAAAAAAAAJ8C&#10;AABkcnMvZG93bnJldi54bWxQSwUGAAAAAAQABAD3AAAAjgMAAAAA&#10;">
                    <v:imagedata r:id="rId24" o:title=""/>
                  </v:shape>
                  <v:shape id="Picture 139" o:spid="_x0000_s1092" type="#_x0000_t75" style="position:absolute;left:5531;top:9071;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t8PCAAAA3AAAAA8AAABkcnMvZG93bnJldi54bWxET01rwkAQvQv+h2WE3nTTFmpJs4YiVnvo&#10;xUTodchOkrXZ2ZBdY/z33ULB2zze52T5ZDsx0uCNYwWPqwQEceW04UbBqfxYvoLwAVlj55gU3MhD&#10;vpnPMky1u/KRxiI0IoawT1FBG0KfSumrliz6leuJI1e7wWKIcGikHvAaw20nn5LkRVo0HBta7Gnb&#10;UvVTXKyC5Lw/PfPZuPoQzITfpflqdkaph8X0/gYi0BTu4n/3p47z12v4eyZeID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vjLfDwgAAANwAAAAPAAAAAAAAAAAAAAAAAJ8C&#10;AABkcnMvZG93bnJldi54bWxQSwUGAAAAAAQABAD3AAAAjgMAAAAA&#10;">
                    <v:imagedata r:id="rId25" o:title=""/>
                  </v:shape>
                  <v:shape id="Picture 140" o:spid="_x0000_s1093" type="#_x0000_t75" style="position:absolute;left:7438;top:9071;width:236;height: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xWQBjEAAAA3AAAAA8AAABkcnMvZG93bnJldi54bWxEj0FrAjEQhe8F/0MYobearNBWVqPYQqvg&#10;qdreh824u7iZLEnUbX+9cyh4m+G9ee+bxWrwnbpQTG1gC8XEgCKugmu5tvB9+HiagUoZ2WEXmCz8&#10;UoLVcvSwwNKFK3/RZZ9rJSGcSrTQ5NyXWqeqIY9pEnpi0Y4hesyyxlq7iFcJ952eGvOiPbYsDQ32&#10;9N5QddqfvYVdZw6b58Jvft7cH52L+BlbM7X2cTys56AyDflu/r/eOsF/FVp5RibQy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xWQBjEAAAA3AAAAA8AAAAAAAAAAAAAAAAA&#10;nwIAAGRycy9kb3ducmV2LnhtbFBLBQYAAAAABAAEAPcAAACQAwAAAAA=&#10;">
                    <v:imagedata r:id="rId26" o:title=""/>
                  </v:shape>
                  <v:shape id="Picture 141" o:spid="_x0000_s1094" type="#_x0000_t75" style="position:absolute;left:4496;top:11187;width:274;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lVNHEAAAA3AAAAA8AAABkcnMvZG93bnJldi54bWxET01rwkAQvRf8D8sIvQTdVGjV6CrWUpBc&#10;StWLt0l2TKLZ2bC71fTfdwuF3ubxPme57k0rbuR8Y1nB0zgFQVxa3XCl4Hh4H81A+ICssbVMCr7J&#10;w3o1eFhipu2dP+m2D5WIIewzVFCH0GVS+rImg35sO+LIna0zGCJ0ldQO7zHctHKSpi/SYMOxocaO&#10;tjWV1/2XUfCWfFx2xeV4ei4S716TPC+Cz5V6HPabBYhAffgX/7l3Os6fzuH3mXiBXP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glVNHEAAAA3AAAAA8AAAAAAAAAAAAAAAAA&#10;nwIAAGRycy9kb3ducmV2LnhtbFBLBQYAAAAABAAEAPcAAACQAwAAAAA=&#10;">
                    <v:imagedata r:id="rId27" o:title=""/>
                  </v:shape>
                  <v:shape id="Picture 142" o:spid="_x0000_s1095" type="#_x0000_t75" style="position:absolute;left:6347;top:11176;width:21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6XUfEAAAA3AAAAA8AAABkcnMvZG93bnJldi54bWxEj09rwkAQxe+FfodlhN7qRg+i0VXEUhAp&#10;gv/u0+w0iWZnQ3Zrop/eOQje5jHv9+bNbNG5Sl2pCaVnA4N+Aoo487bk3MDx8P05BhUissXKMxm4&#10;UYDF/P1thqn1Le/ouo+5khAOKRooYqxTrUNWkMPQ9zWx7P584zCKbHJtG2wl3FV6mCQj7bBkuVBg&#10;TauCssv+30mN/P77M1mXq3azDadsMLkfh+cvYz563XIKKlIXX+YnvbbCjaW+PCMT6P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6XUfEAAAA3AAAAA8AAAAAAAAAAAAAAAAA&#10;nwIAAGRycy9kb3ducmV2LnhtbFBLBQYAAAAABAAEAPcAAACQAwAAAAA=&#10;">
                    <v:imagedata r:id="rId28" o:title=""/>
                  </v:shape>
                  <v:shape id="Picture 143" o:spid="_x0000_s1096" type="#_x0000_t75" style="position:absolute;left:8284;top:11161;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f04TCAAAA3AAAAA8AAABkcnMvZG93bnJldi54bWxET0uLwjAQvi/4H8II3tbURRapRlFhoReX&#10;9QUeh2Zsqs2k22Rt998bQfA2H99zZovOVuJGjS8dKxgNExDEudMlFwoO+6/3CQgfkDVWjknBP3lY&#10;zHtvM0y1a3lLt10oRAxhn6ICE0KdSulzQxb90NXEkTu7xmKIsCmkbrCN4baSH0nyKS2WHBsM1rQ2&#10;lF93f1ZBNj7708asDsdwaY+ZS7Kf3++xUoN+t5yCCNSFl/jpznScPxnB45l4gZzf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rX9OEwgAAANwAAAAPAAAAAAAAAAAAAAAAAJ8C&#10;AABkcnMvZG93bnJldi54bWxQSwUGAAAAAAQABAD3AAAAjgMAAAAA&#10;">
                    <v:imagedata r:id="rId29" o:title=""/>
                  </v:shape>
                  <v:shape id="Picture 144" o:spid="_x0000_s1097" type="#_x0000_t75" style="position:absolute;left:4554;top:12447;width:197;height:2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KF4HCAAAA3AAAAA8AAABkcnMvZG93bnJldi54bWxET01rwkAQvQv+h2UK3nRToSGkrhIEoRdp&#10;G7XnITtmg9nZmN2a2F/fLRS8zeN9zmoz2lbcqPeNYwXPiwQEceV0w7WC42E3z0D4gKyxdUwK7uRh&#10;s55OVphrN/An3cpQixjCPkcFJoQul9JXhiz6heuII3d2vcUQYV9L3eMQw20rl0mSSosNxwaDHW0N&#10;VZfy2yo4vf8UAUfL5/2+MS/J1zUtPq5KzZ7G4hVEoDE8xP/uNx3nZ0v4eyZeIN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uiheBwgAAANwAAAAPAAAAAAAAAAAAAAAAAJ8C&#10;AABkcnMvZG93bnJldi54bWxQSwUGAAAAAAQABAD3AAAAjgMAAAAA&#10;">
                    <v:imagedata r:id="rId30" o:title=""/>
                  </v:shape>
                  <v:shape id="Picture 145" o:spid="_x0000_s1098" type="#_x0000_t75" style="position:absolute;left:6369;top:12432;width:217;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V057DAAAA3AAAAA8AAABkcnMvZG93bnJldi54bWxET01rwkAQvQv+h2UKvenGFkWiqxRpaQte&#10;Gm3xOGbHJJidTbPbZP33XUHwNo/3Oct1MLXoqHWVZQWTcQKCOLe64kLBfvc2moNwHlljbZkUXMjB&#10;ejUcLDHVtucv6jJfiBjCLkUFpfdNKqXLSzLoxrYhjtzJtgZ9hG0hdYt9DDe1fEqSmTRYcWwosaFN&#10;Sfk5+zMKtr8/U5rOzv07f/pjkK+TQ9h+K/X4EF4WIDwFfxff3B86zp8/w/WZeIFc/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ZXTnsMAAADcAAAADwAAAAAAAAAAAAAAAACf&#10;AgAAZHJzL2Rvd25yZXYueG1sUEsFBgAAAAAEAAQA9wAAAI8DAAAAAA==&#10;">
                    <v:imagedata r:id="rId31" o:title=""/>
                  </v:shape>
                  <v:shape id="Picture 146" o:spid="_x0000_s1099" type="#_x0000_t75" style="position:absolute;left:8290;top:12425;width:197;height:1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HYzCAAAA3AAAAA8AAABkcnMvZG93bnJldi54bWxET0trwkAQvhf8D8sIvdVNpQ0hdROKoEh7&#10;EF/3ITsmqdnZuLtq+u/dQsHbfHzPmZWD6cSVnG8tK3idJCCIK6tbrhXsd4uXDIQPyBo7y6TglzyU&#10;xehphrm2N97QdRtqEUPY56igCaHPpfRVQwb9xPbEkTtaZzBE6GqpHd5iuOnkNElSabDl2NBgT/OG&#10;qtP2YhSkp509rn+WNHXp4Px79rU5fJ+Veh4Pnx8gAg3hIf53r3Scn73B3zPxAlnc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A/h2MwgAAANwAAAAPAAAAAAAAAAAAAAAAAJ8C&#10;AABkcnMvZG93bnJldi54bWxQSwUGAAAAAAQABAD3AAAAjgMAAAAA&#10;">
                    <v:imagedata r:id="rId32" o:title=""/>
                  </v:shape>
                </v:group>
                <v:shape id="Picture 147" o:spid="_x0000_s1100" type="#_x0000_t75" style="position:absolute;left:3651;top:13938;width:197;height:2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4U5WXCAAAA3AAAAA8AAABkcnMvZG93bnJldi54bWxET82KwjAQvgu+QxhhL7JNFZTSNYosFjx4&#10;8GcfYGhmm9JmUpqsdn16Iwje5uP7ndVmsK24Uu9rxwpmSQqCuHS65krBz6X4zED4gKyxdUwK/snD&#10;Zj0erTDX7sYnup5DJWII+xwVmBC6XEpfGrLoE9cRR+7X9RZDhH0ldY+3GG5bOU/TpbRYc2ww2NG3&#10;obI5/1kFWt9PqS5MVuyn9fx+cM1xW+2U+pgM2y8QgYbwFr/cex3nZwt4PhMvkO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OVlwgAAANwAAAAPAAAAAAAAAAAAAAAAAJ8C&#10;AABkcnMvZG93bnJldi54bWxQSwUGAAAAAAQABAD3AAAAjgMAAAAA&#10;">
                  <v:imagedata r:id="rId33" o:title=""/>
                </v:shape>
                <v:shape id="Picture 148" o:spid="_x0000_s1101" type="#_x0000_t75" style="position:absolute;left:5462;top:13887;width:197;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F363BAAAA3AAAAA8AAABkcnMvZG93bnJldi54bWxET02LwjAQvQv+hzAL3jTdHqR0jSJCRWQP&#10;ri57HpqxKdtMapLV+u+NsOBtHu9zFqvBduJKPrSOFbzPMhDEtdMtNwq+T9W0ABEissbOMSm4U4DV&#10;cjxaYKndjb/oeoyNSCEcSlRgYuxLKUNtyGKYuZ44cWfnLcYEfSO1x1sKt53Ms2wuLbacGgz2tDFU&#10;/x7/rILz5rD/YW98vs8xO6yr4rKtPpWavA3rDxCRhvgS/7t3Os0v5vB8Jl0glw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pF363BAAAA3AAAAA8AAAAAAAAAAAAAAAAAnwIA&#10;AGRycy9kb3ducmV2LnhtbFBLBQYAAAAABAAEAPcAAACNAwAAAAA=&#10;">
                  <v:imagedata r:id="rId34" o:title=""/>
                </v:shape>
                <v:shape id="Picture 149" o:spid="_x0000_s1102" type="#_x0000_t75" style="position:absolute;left:7398;top:13920;width:177;height:2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ywQ/EAAAA3AAAAA8AAABkcnMvZG93bnJldi54bWxET01rwkAQvRf6H5YpeCl1o4c2RFfRVqkW&#10;PJgKXofsmA1mZ2N21fjvXaHQ2zze54ynna3FhVpfOVYw6CcgiAunKy4V7H6XbykIH5A11o5JwY08&#10;TCfPT2PMtLvyli55KEUMYZ+hAhNCk0npC0MWfd81xJE7uNZiiLAtpW7xGsNtLYdJ8i4tVhwbDDb0&#10;aag45mer4HWWzxfD09fPPr0Nvt36aDYnM1eq99LNRiACdeFf/Ode6Tg//YDHM/ECOb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BywQ/EAAAA3AAAAA8AAAAAAAAAAAAAAAAA&#10;nwIAAGRycy9kb3ducmV2LnhtbFBLBQYAAAAABAAEAPcAAACQAwAAAAA=&#10;">
                  <v:imagedata r:id="rId35" o:title=""/>
                </v:shape>
              </v:group>
            </w:pict>
          </mc:Fallback>
        </mc:AlternateContent>
      </w:r>
      <w:r w:rsidRPr="00681DF4">
        <w:rPr>
          <w:sz w:val="28"/>
          <w:szCs w:val="28"/>
          <w:lang w:val="hr-HR"/>
        </w:rPr>
        <w:t xml:space="preserve">                                        </w:t>
      </w: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r w:rsidRPr="00681DF4">
        <w:rPr>
          <w:sz w:val="28"/>
          <w:szCs w:val="28"/>
          <w:lang w:val="hr-HR"/>
        </w:rPr>
        <w:t xml:space="preserve">                                                                                           </w:t>
      </w: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r w:rsidRPr="00681DF4">
        <w:rPr>
          <w:sz w:val="28"/>
          <w:szCs w:val="28"/>
          <w:lang w:val="hr-HR"/>
        </w:rPr>
        <w:t xml:space="preserve">                                                         </w:t>
      </w:r>
    </w:p>
    <w:p w:rsidR="005F289B" w:rsidRPr="00681DF4" w:rsidRDefault="005F289B" w:rsidP="00EF1262">
      <w:pPr>
        <w:jc w:val="both"/>
        <w:rPr>
          <w:sz w:val="28"/>
          <w:szCs w:val="28"/>
          <w:lang w:val="hr-HR"/>
        </w:rPr>
      </w:pPr>
    </w:p>
    <w:p w:rsidR="005F289B" w:rsidRPr="00681DF4" w:rsidRDefault="005F289B" w:rsidP="00EF1262">
      <w:pPr>
        <w:jc w:val="center"/>
        <w:rPr>
          <w:sz w:val="28"/>
          <w:szCs w:val="28"/>
          <w:lang w:val="hr-HR"/>
        </w:rPr>
      </w:pPr>
      <w:r w:rsidRPr="00681DF4">
        <w:rPr>
          <w:sz w:val="28"/>
          <w:szCs w:val="28"/>
          <w:lang w:val="hr-HR"/>
        </w:rPr>
        <w:t>2.2-nji surat.  Üçfazaly transformatoryň elektromagnit shemasy.</w:t>
      </w:r>
    </w:p>
    <w:p w:rsidR="005F289B" w:rsidRPr="00681DF4" w:rsidRDefault="005F289B" w:rsidP="00EF1262">
      <w:pPr>
        <w:jc w:val="both"/>
        <w:rPr>
          <w:sz w:val="28"/>
          <w:szCs w:val="28"/>
          <w:lang w:val="hr-HR"/>
        </w:rPr>
      </w:pPr>
    </w:p>
    <w:p w:rsidR="005F289B" w:rsidRPr="00681DF4" w:rsidRDefault="005F289B" w:rsidP="00EF1262">
      <w:pPr>
        <w:ind w:firstLine="708"/>
        <w:jc w:val="both"/>
        <w:rPr>
          <w:sz w:val="28"/>
          <w:szCs w:val="28"/>
          <w:lang w:val="hr-HR"/>
        </w:rPr>
      </w:pPr>
      <w:r w:rsidRPr="00681DF4">
        <w:rPr>
          <w:sz w:val="28"/>
          <w:szCs w:val="28"/>
          <w:lang w:val="hr-HR"/>
        </w:rPr>
        <w:t>Magnitgeçiriji sterženleriň her birinde şol bir faza degişli biri-birinden we sterženlerden izolirlenen birinji we ikinji sarymlar ýerleşýär. Adatça, pes naprýaženiýeli sarymlar magnitlendiriji sterženlerde ilki ýerleşdirilýär. Soňra olaryň üstünden ýokary naprýaženiýeli sarymlar ýerleşdirilýär. Praktikada üçfazaly toklary transformirlemek üçin ulanylýan bir fazaly we üçfazaly transformatolaryň ýokary hem-de pes naprýaženiýeli sarymlary „</w:t>
      </w:r>
      <w:r>
        <w:rPr>
          <w:sz w:val="28"/>
          <w:szCs w:val="28"/>
          <w:lang w:val="hr-HR"/>
        </w:rPr>
        <w:t>ý</w:t>
      </w:r>
      <w:r w:rsidRPr="00681DF4">
        <w:rPr>
          <w:sz w:val="28"/>
          <w:szCs w:val="28"/>
          <w:lang w:val="hr-HR"/>
        </w:rPr>
        <w:t>yldyz“ ýa-da „</w:t>
      </w:r>
      <w:r>
        <w:rPr>
          <w:sz w:val="28"/>
          <w:szCs w:val="28"/>
          <w:lang w:val="hr-HR"/>
        </w:rPr>
        <w:t>ü</w:t>
      </w:r>
      <w:r w:rsidRPr="00681DF4">
        <w:rPr>
          <w:sz w:val="28"/>
          <w:szCs w:val="28"/>
          <w:lang w:val="hr-HR"/>
        </w:rPr>
        <w:t>çburçlyk“ görnüşinde  birikdirýär. 2.2-nji suratda ýokary we pes naprýaženiýeli sarymlary „</w:t>
      </w:r>
      <w:r>
        <w:rPr>
          <w:sz w:val="28"/>
          <w:szCs w:val="28"/>
          <w:lang w:val="hr-HR"/>
        </w:rPr>
        <w:t>ý</w:t>
      </w:r>
      <w:r w:rsidRPr="00681DF4">
        <w:rPr>
          <w:sz w:val="28"/>
          <w:szCs w:val="28"/>
          <w:lang w:val="hr-HR"/>
        </w:rPr>
        <w:t>yldyz“ görnüşli birikdirilen üçfazaly transformatoryň shemasy görkezilendir. Faza sarymlaryň birikdiriliş toparlary drob görnüşinde görkezilýär. Meselem: Y/Y; Y/Δ; Δ/Δ we ş. m. Drobyň sanawjysynda ýokary naprýaženiýeli sarymlaryň, maýdalawjysynda bolsa pes naprýaž</w:t>
      </w:r>
      <w:r>
        <w:rPr>
          <w:sz w:val="28"/>
          <w:szCs w:val="28"/>
          <w:lang w:val="hr-HR"/>
        </w:rPr>
        <w:t>eniýeli sarymlaryň birikdiriliş</w:t>
      </w:r>
      <w:r w:rsidRPr="00681DF4">
        <w:rPr>
          <w:sz w:val="28"/>
          <w:szCs w:val="28"/>
          <w:lang w:val="hr-HR"/>
        </w:rPr>
        <w:t xml:space="preserve"> topary görkezilýär. Ýokary we pes naprýaženiýeli sarymlardaky biratly liniýa naprýaženiýeleriniň biri-biri bilen fazalary boýunça gabat gelýändigini ýa-da tapawutlanýandygyny görkezmek üçin, bir san birligi 30</w:t>
      </w:r>
      <w:r w:rsidRPr="00681DF4">
        <w:rPr>
          <w:sz w:val="28"/>
          <w:szCs w:val="28"/>
          <w:vertAlign w:val="superscript"/>
          <w:lang w:val="hr-HR"/>
        </w:rPr>
        <w:t>o</w:t>
      </w:r>
      <w:r w:rsidRPr="00681DF4">
        <w:rPr>
          <w:sz w:val="28"/>
          <w:szCs w:val="28"/>
          <w:lang w:val="hr-HR"/>
        </w:rPr>
        <w:t>-a deň bolan 0-dan 11-e çenli sanlar ulanylýar. Ýagny, bu sanlar drobyň yzyna kese çyzyk bilen ýazylýar. Meselem: Y</w:t>
      </w:r>
      <w:r>
        <w:rPr>
          <w:sz w:val="28"/>
          <w:szCs w:val="28"/>
          <w:vertAlign w:val="subscript"/>
          <w:lang w:val="hr-HR"/>
        </w:rPr>
        <w:t>o</w:t>
      </w:r>
      <w:r w:rsidRPr="00681DF4">
        <w:rPr>
          <w:sz w:val="28"/>
          <w:szCs w:val="28"/>
          <w:lang w:val="hr-HR"/>
        </w:rPr>
        <w:t>/Δ-11 ;  Δ /Y</w:t>
      </w:r>
      <w:r w:rsidRPr="00681DF4">
        <w:rPr>
          <w:sz w:val="28"/>
          <w:szCs w:val="28"/>
          <w:vertAlign w:val="subscript"/>
          <w:lang w:val="hr-HR"/>
        </w:rPr>
        <w:t>o</w:t>
      </w:r>
      <w:r w:rsidRPr="00681DF4">
        <w:rPr>
          <w:sz w:val="28"/>
          <w:szCs w:val="28"/>
          <w:lang w:val="hr-HR"/>
        </w:rPr>
        <w:t>-</w:t>
      </w:r>
      <w:r>
        <w:rPr>
          <w:sz w:val="28"/>
          <w:szCs w:val="28"/>
          <w:lang w:val="hr-HR"/>
        </w:rPr>
        <w:t>11; Y/Y-0</w:t>
      </w:r>
      <w:r w:rsidRPr="00681DF4">
        <w:rPr>
          <w:sz w:val="28"/>
          <w:szCs w:val="28"/>
          <w:lang w:val="hr-HR"/>
        </w:rPr>
        <w:t xml:space="preserve">. </w:t>
      </w:r>
    </w:p>
    <w:p w:rsidR="005F289B" w:rsidRPr="00681DF4" w:rsidRDefault="005F289B" w:rsidP="00EF1262">
      <w:pPr>
        <w:ind w:firstLine="708"/>
        <w:jc w:val="both"/>
        <w:rPr>
          <w:sz w:val="28"/>
          <w:szCs w:val="28"/>
          <w:lang w:val="hr-HR"/>
        </w:rPr>
      </w:pPr>
      <w:r w:rsidRPr="00681DF4">
        <w:rPr>
          <w:sz w:val="28"/>
          <w:szCs w:val="28"/>
          <w:lang w:val="hr-HR"/>
        </w:rPr>
        <w:t>Sarymlaryň birikdirilişiniň dürli shemalary transformatorlar ulanylýan wagtynda düşnüksizlik döretmezligi üçin döwlet standarty tarapyndan Y/Y</w:t>
      </w:r>
      <w:r w:rsidRPr="00681DF4">
        <w:rPr>
          <w:sz w:val="28"/>
          <w:szCs w:val="28"/>
          <w:vertAlign w:val="subscript"/>
          <w:lang w:val="hr-HR"/>
        </w:rPr>
        <w:t>o</w:t>
      </w:r>
      <w:r w:rsidRPr="00681DF4">
        <w:rPr>
          <w:sz w:val="28"/>
          <w:szCs w:val="28"/>
          <w:lang w:val="hr-HR"/>
        </w:rPr>
        <w:t>-0, Y</w:t>
      </w:r>
      <w:r>
        <w:rPr>
          <w:sz w:val="28"/>
          <w:szCs w:val="28"/>
          <w:vertAlign w:val="subscript"/>
          <w:lang w:val="hr-HR"/>
        </w:rPr>
        <w:t>o</w:t>
      </w:r>
      <w:r w:rsidRPr="00681DF4">
        <w:rPr>
          <w:sz w:val="28"/>
          <w:szCs w:val="28"/>
          <w:lang w:val="hr-HR"/>
        </w:rPr>
        <w:t>/Δ-11 we ∆/Y</w:t>
      </w:r>
      <w:r>
        <w:rPr>
          <w:sz w:val="28"/>
          <w:szCs w:val="28"/>
          <w:vertAlign w:val="subscript"/>
          <w:lang w:val="hr-HR"/>
        </w:rPr>
        <w:t>o</w:t>
      </w:r>
      <w:r w:rsidRPr="00681DF4">
        <w:rPr>
          <w:sz w:val="28"/>
          <w:szCs w:val="28"/>
          <w:lang w:val="hr-HR"/>
        </w:rPr>
        <w:t>-11 görnüşdäki üç sany birikdiriliş topary bilen çäklenilýär. Bu ýerde Y</w:t>
      </w:r>
      <w:r w:rsidRPr="00681DF4">
        <w:rPr>
          <w:sz w:val="28"/>
          <w:szCs w:val="28"/>
          <w:vertAlign w:val="subscript"/>
          <w:lang w:val="hr-HR"/>
        </w:rPr>
        <w:t>o</w:t>
      </w:r>
      <w:r>
        <w:rPr>
          <w:sz w:val="28"/>
          <w:szCs w:val="28"/>
          <w:lang w:val="hr-HR"/>
        </w:rPr>
        <w:t xml:space="preserve"> ýyldyzyň aşagyndaky „o</w:t>
      </w:r>
      <w:r w:rsidRPr="00681DF4">
        <w:rPr>
          <w:sz w:val="28"/>
          <w:szCs w:val="28"/>
          <w:lang w:val="hr-HR"/>
        </w:rPr>
        <w:t xml:space="preserve">“ bellik transformatoryň sarymlarynyň neýtral nokadynyň korpusynyň daşyna çykarylandygyny görkezýär. Transformatoryň fazalarynyň dogry birikdiriliş toparyny üpjün etmek üçin ýokary naprýaženiýeli sarymlarynyň  başlanýan we gutarýan uçlary </w:t>
      </w:r>
      <w:r w:rsidRPr="00A7155E">
        <w:rPr>
          <w:i/>
          <w:sz w:val="28"/>
          <w:szCs w:val="28"/>
          <w:lang w:val="hr-HR"/>
        </w:rPr>
        <w:t>A, B, C</w:t>
      </w:r>
      <w:r w:rsidRPr="00681DF4">
        <w:rPr>
          <w:sz w:val="28"/>
          <w:szCs w:val="28"/>
          <w:lang w:val="hr-HR"/>
        </w:rPr>
        <w:t xml:space="preserve"> we </w:t>
      </w:r>
      <w:r w:rsidRPr="00A7155E">
        <w:rPr>
          <w:i/>
          <w:sz w:val="28"/>
          <w:szCs w:val="28"/>
          <w:lang w:val="hr-HR"/>
        </w:rPr>
        <w:t>X, Y, Z</w:t>
      </w:r>
      <w:r w:rsidRPr="00681DF4">
        <w:rPr>
          <w:sz w:val="28"/>
          <w:szCs w:val="28"/>
          <w:lang w:val="hr-HR"/>
        </w:rPr>
        <w:t xml:space="preserve"> harplar bilen, pes naprýaženiýeli sarymlaryň başlanýan we gutarýan uçlary </w:t>
      </w:r>
      <w:r w:rsidRPr="00A7155E">
        <w:rPr>
          <w:i/>
          <w:sz w:val="28"/>
          <w:szCs w:val="28"/>
          <w:lang w:val="hr-HR"/>
        </w:rPr>
        <w:t>a, b, с</w:t>
      </w:r>
      <w:r w:rsidRPr="00681DF4">
        <w:rPr>
          <w:sz w:val="28"/>
          <w:szCs w:val="28"/>
          <w:lang w:val="hr-HR"/>
        </w:rPr>
        <w:t xml:space="preserve"> we </w:t>
      </w:r>
      <w:r w:rsidRPr="00A7155E">
        <w:rPr>
          <w:i/>
          <w:sz w:val="28"/>
          <w:szCs w:val="28"/>
          <w:lang w:val="hr-HR"/>
        </w:rPr>
        <w:t>x, y, z</w:t>
      </w:r>
      <w:r w:rsidRPr="00681DF4">
        <w:rPr>
          <w:sz w:val="28"/>
          <w:szCs w:val="28"/>
          <w:lang w:val="hr-HR"/>
        </w:rPr>
        <w:t xml:space="preserve"> harplar bilen belgilenilýär. Bu sarymlaryň başlanýan we gutarýan uçlary  transformatoryň korpusynyň ýokarsyna farfor izolýatorlar arkaly çykarylýar. </w:t>
      </w:r>
    </w:p>
    <w:p w:rsidR="00EF1262" w:rsidRDefault="005F289B" w:rsidP="00EF1262">
      <w:pPr>
        <w:ind w:firstLine="708"/>
        <w:jc w:val="both"/>
        <w:rPr>
          <w:sz w:val="28"/>
          <w:szCs w:val="28"/>
          <w:lang w:val="hr-HR"/>
        </w:rPr>
      </w:pPr>
      <w:r>
        <w:rPr>
          <w:sz w:val="28"/>
          <w:szCs w:val="28"/>
          <w:lang w:val="hr-HR"/>
        </w:rPr>
        <w:t>Transformatora goý</w:t>
      </w:r>
      <w:r w:rsidRPr="00681DF4">
        <w:rPr>
          <w:sz w:val="28"/>
          <w:szCs w:val="28"/>
          <w:lang w:val="hr-HR"/>
        </w:rPr>
        <w:t xml:space="preserve">lan </w:t>
      </w:r>
      <w:r>
        <w:rPr>
          <w:i/>
          <w:sz w:val="28"/>
          <w:szCs w:val="28"/>
          <w:lang w:val="hr-HR"/>
        </w:rPr>
        <w:t>U</w:t>
      </w:r>
      <w:r>
        <w:rPr>
          <w:i/>
          <w:sz w:val="28"/>
          <w:szCs w:val="28"/>
          <w:vertAlign w:val="subscript"/>
          <w:lang w:val="hr-HR"/>
        </w:rPr>
        <w:t>A</w:t>
      </w:r>
      <w:r>
        <w:rPr>
          <w:i/>
          <w:sz w:val="28"/>
          <w:szCs w:val="28"/>
          <w:lang w:val="hr-HR"/>
        </w:rPr>
        <w:t>, U</w:t>
      </w:r>
      <w:r>
        <w:rPr>
          <w:i/>
          <w:sz w:val="28"/>
          <w:szCs w:val="28"/>
          <w:vertAlign w:val="subscript"/>
          <w:lang w:val="hr-HR"/>
        </w:rPr>
        <w:t>B</w:t>
      </w:r>
      <w:r>
        <w:rPr>
          <w:i/>
          <w:sz w:val="28"/>
          <w:szCs w:val="28"/>
          <w:lang w:val="hr-HR"/>
        </w:rPr>
        <w:t>, U</w:t>
      </w:r>
      <w:r>
        <w:rPr>
          <w:i/>
          <w:sz w:val="28"/>
          <w:szCs w:val="28"/>
          <w:vertAlign w:val="subscript"/>
          <w:lang w:val="hr-HR"/>
        </w:rPr>
        <w:t>C</w:t>
      </w:r>
      <w:r w:rsidRPr="00681DF4">
        <w:rPr>
          <w:sz w:val="28"/>
          <w:szCs w:val="28"/>
          <w:lang w:val="hr-HR"/>
        </w:rPr>
        <w:t xml:space="preserve"> faza naprýaženiýeleriň täsiri astynda, onuň birinji sarymlaryndan geçýän </w:t>
      </w:r>
      <w:r>
        <w:rPr>
          <w:i/>
          <w:sz w:val="28"/>
          <w:szCs w:val="28"/>
          <w:lang w:val="hr-HR"/>
        </w:rPr>
        <w:t>I</w:t>
      </w:r>
      <w:r>
        <w:rPr>
          <w:i/>
          <w:sz w:val="28"/>
          <w:szCs w:val="28"/>
          <w:vertAlign w:val="subscript"/>
          <w:lang w:val="hr-HR"/>
        </w:rPr>
        <w:t>A</w:t>
      </w:r>
      <w:r>
        <w:rPr>
          <w:i/>
          <w:sz w:val="28"/>
          <w:szCs w:val="28"/>
          <w:lang w:val="hr-HR"/>
        </w:rPr>
        <w:t>, I</w:t>
      </w:r>
      <w:r>
        <w:rPr>
          <w:i/>
          <w:sz w:val="28"/>
          <w:szCs w:val="28"/>
          <w:vertAlign w:val="subscript"/>
          <w:lang w:val="hr-HR"/>
        </w:rPr>
        <w:t>B</w:t>
      </w:r>
      <w:r>
        <w:rPr>
          <w:i/>
          <w:sz w:val="28"/>
          <w:szCs w:val="28"/>
          <w:lang w:val="hr-HR"/>
        </w:rPr>
        <w:t>, I</w:t>
      </w:r>
      <w:r>
        <w:rPr>
          <w:i/>
          <w:sz w:val="28"/>
          <w:szCs w:val="28"/>
          <w:vertAlign w:val="subscript"/>
          <w:lang w:val="hr-HR"/>
        </w:rPr>
        <w:t>C</w:t>
      </w:r>
      <w:r w:rsidRPr="00681DF4">
        <w:rPr>
          <w:sz w:val="28"/>
          <w:szCs w:val="28"/>
          <w:lang w:val="hr-HR"/>
        </w:rPr>
        <w:t xml:space="preserve"> toklar magnitgeçiriji sterženlerde </w:t>
      </w:r>
      <w:r w:rsidRPr="00A7155E">
        <w:rPr>
          <w:i/>
          <w:sz w:val="28"/>
          <w:szCs w:val="28"/>
          <w:lang w:val="hr-HR"/>
        </w:rPr>
        <w:t>Ф</w:t>
      </w:r>
      <w:r w:rsidRPr="00A7155E">
        <w:rPr>
          <w:i/>
          <w:sz w:val="28"/>
          <w:szCs w:val="28"/>
          <w:vertAlign w:val="subscript"/>
          <w:lang w:val="hr-HR"/>
        </w:rPr>
        <w:t>А</w:t>
      </w:r>
      <w:r w:rsidRPr="00A7155E">
        <w:rPr>
          <w:i/>
          <w:sz w:val="28"/>
          <w:szCs w:val="28"/>
          <w:lang w:val="hr-HR"/>
        </w:rPr>
        <w:t>, Ф</w:t>
      </w:r>
      <w:r w:rsidRPr="00A7155E">
        <w:rPr>
          <w:i/>
          <w:sz w:val="28"/>
          <w:szCs w:val="28"/>
          <w:vertAlign w:val="subscript"/>
          <w:lang w:val="hr-HR"/>
        </w:rPr>
        <w:t>В</w:t>
      </w:r>
      <w:r w:rsidRPr="00A7155E">
        <w:rPr>
          <w:i/>
          <w:sz w:val="28"/>
          <w:szCs w:val="28"/>
          <w:lang w:val="hr-HR"/>
        </w:rPr>
        <w:t>, Ф</w:t>
      </w:r>
      <w:r w:rsidRPr="00A7155E">
        <w:rPr>
          <w:i/>
          <w:sz w:val="28"/>
          <w:szCs w:val="28"/>
          <w:vertAlign w:val="subscript"/>
          <w:lang w:val="hr-HR"/>
        </w:rPr>
        <w:t>С</w:t>
      </w:r>
      <w:r w:rsidRPr="00681DF4">
        <w:rPr>
          <w:sz w:val="28"/>
          <w:szCs w:val="28"/>
          <w:lang w:val="hr-HR"/>
        </w:rPr>
        <w:t xml:space="preserve"> magnit akymlaryny döredýärler. Bu akymlar öz ululyklary boýunça deň, emma fazalary boýunça biri-birinden 120</w:t>
      </w:r>
      <w:r w:rsidRPr="00681DF4">
        <w:rPr>
          <w:sz w:val="28"/>
          <w:szCs w:val="28"/>
          <w:vertAlign w:val="superscript"/>
          <w:lang w:val="hr-HR"/>
        </w:rPr>
        <w:t>o</w:t>
      </w:r>
      <w:r w:rsidRPr="00681DF4">
        <w:rPr>
          <w:sz w:val="28"/>
          <w:szCs w:val="28"/>
          <w:lang w:val="hr-HR"/>
        </w:rPr>
        <w:t xml:space="preserve">-a tapawutlanmagy transformatorlaryň magnitgeçirijisini üç sterženli gurnamaga mümkinçilik berýär. Ýagny, üç sany bir fazaly transformatoryň sterženlerini (2.3-nji </w:t>
      </w:r>
      <w:r w:rsidRPr="00A7155E">
        <w:rPr>
          <w:sz w:val="28"/>
          <w:szCs w:val="28"/>
          <w:lang w:val="hr-HR"/>
        </w:rPr>
        <w:t>(</w:t>
      </w:r>
      <w:r w:rsidRPr="00681DF4">
        <w:rPr>
          <w:sz w:val="28"/>
          <w:szCs w:val="28"/>
          <w:lang w:val="hr-HR"/>
        </w:rPr>
        <w:t>a</w:t>
      </w:r>
      <w:r w:rsidRPr="00A7155E">
        <w:rPr>
          <w:sz w:val="28"/>
          <w:szCs w:val="28"/>
          <w:lang w:val="hr-HR"/>
        </w:rPr>
        <w:t xml:space="preserve">) </w:t>
      </w:r>
      <w:r w:rsidRPr="00681DF4">
        <w:rPr>
          <w:sz w:val="28"/>
          <w:szCs w:val="28"/>
          <w:lang w:val="hr-HR"/>
        </w:rPr>
        <w:t xml:space="preserve">surat) umumy bir steržene birikdirilen wagtynda (2.3-nji </w:t>
      </w:r>
      <w:r w:rsidRPr="00A7155E">
        <w:rPr>
          <w:sz w:val="28"/>
          <w:szCs w:val="28"/>
          <w:lang w:val="hr-HR"/>
        </w:rPr>
        <w:t>(</w:t>
      </w:r>
      <w:r w:rsidRPr="00681DF4">
        <w:rPr>
          <w:sz w:val="28"/>
          <w:szCs w:val="28"/>
          <w:lang w:val="hr-HR"/>
        </w:rPr>
        <w:t>b</w:t>
      </w:r>
      <w:r w:rsidRPr="00A7155E">
        <w:rPr>
          <w:sz w:val="28"/>
          <w:szCs w:val="28"/>
          <w:lang w:val="hr-HR"/>
        </w:rPr>
        <w:t xml:space="preserve">) </w:t>
      </w:r>
      <w:r w:rsidRPr="00681DF4">
        <w:rPr>
          <w:sz w:val="28"/>
          <w:szCs w:val="28"/>
          <w:lang w:val="hr-HR"/>
        </w:rPr>
        <w:t xml:space="preserve">surat) bu steržendäki magnit akymy islendik pursatda nola deň bolýar </w:t>
      </w:r>
      <w:r w:rsidRPr="00A7155E">
        <w:rPr>
          <w:sz w:val="28"/>
          <w:szCs w:val="28"/>
          <w:lang w:val="hr-HR"/>
        </w:rPr>
        <w:t>(</w:t>
      </w:r>
      <w:r w:rsidRPr="00A7155E">
        <w:rPr>
          <w:i/>
          <w:sz w:val="28"/>
          <w:szCs w:val="28"/>
          <w:lang w:val="hr-HR"/>
        </w:rPr>
        <w:t>Ф</w:t>
      </w:r>
      <w:r w:rsidRPr="00A7155E">
        <w:rPr>
          <w:i/>
          <w:sz w:val="28"/>
          <w:szCs w:val="28"/>
          <w:vertAlign w:val="subscript"/>
          <w:lang w:val="hr-HR"/>
        </w:rPr>
        <w:t>А</w:t>
      </w:r>
      <w:r w:rsidRPr="00A7155E">
        <w:rPr>
          <w:i/>
          <w:sz w:val="28"/>
          <w:szCs w:val="28"/>
          <w:lang w:val="hr-HR"/>
        </w:rPr>
        <w:t>+Ф</w:t>
      </w:r>
      <w:r w:rsidRPr="00A7155E">
        <w:rPr>
          <w:i/>
          <w:sz w:val="28"/>
          <w:szCs w:val="28"/>
          <w:vertAlign w:val="subscript"/>
          <w:lang w:val="hr-HR"/>
        </w:rPr>
        <w:t>В</w:t>
      </w:r>
      <w:r w:rsidRPr="00A7155E">
        <w:rPr>
          <w:i/>
          <w:sz w:val="28"/>
          <w:szCs w:val="28"/>
          <w:lang w:val="hr-HR"/>
        </w:rPr>
        <w:t>+Ф</w:t>
      </w:r>
      <w:r w:rsidRPr="00A7155E">
        <w:rPr>
          <w:i/>
          <w:sz w:val="28"/>
          <w:szCs w:val="28"/>
          <w:vertAlign w:val="subscript"/>
          <w:lang w:val="hr-HR"/>
        </w:rPr>
        <w:t>С</w:t>
      </w:r>
      <w:r w:rsidRPr="00A7155E">
        <w:rPr>
          <w:i/>
          <w:sz w:val="28"/>
          <w:szCs w:val="28"/>
          <w:lang w:val="hr-HR"/>
        </w:rPr>
        <w:t>=0</w:t>
      </w:r>
      <w:r w:rsidRPr="00A7155E">
        <w:rPr>
          <w:sz w:val="28"/>
          <w:szCs w:val="28"/>
          <w:lang w:val="hr-HR"/>
        </w:rPr>
        <w:t>)</w:t>
      </w:r>
      <w:r w:rsidRPr="00681DF4">
        <w:rPr>
          <w:sz w:val="28"/>
          <w:szCs w:val="28"/>
          <w:lang w:val="hr-HR"/>
        </w:rPr>
        <w:t xml:space="preserve"> we onuň üstünden hiç hili magnit akymy geçmeýär. Şeýlelikde, transformatoryň magnitgeçirijisini üç sterženli konstruktirlemäge mümkinçilik döredýär.  </w:t>
      </w:r>
    </w:p>
    <w:p w:rsidR="00EF1262" w:rsidRDefault="00EF1262" w:rsidP="00EF1262">
      <w:pPr>
        <w:ind w:firstLine="708"/>
        <w:jc w:val="both"/>
        <w:rPr>
          <w:sz w:val="28"/>
          <w:szCs w:val="28"/>
          <w:lang w:val="hr-HR"/>
        </w:rPr>
      </w:pPr>
    </w:p>
    <w:p w:rsidR="00EF1262" w:rsidRDefault="00EF1262" w:rsidP="00EF1262">
      <w:pPr>
        <w:ind w:firstLine="708"/>
        <w:jc w:val="both"/>
        <w:rPr>
          <w:sz w:val="28"/>
          <w:szCs w:val="28"/>
          <w:lang w:val="hr-HR"/>
        </w:rPr>
      </w:pPr>
    </w:p>
    <w:p w:rsidR="00EF1262" w:rsidRDefault="00EF1262" w:rsidP="00EF1262">
      <w:pPr>
        <w:ind w:firstLine="708"/>
        <w:jc w:val="both"/>
        <w:rPr>
          <w:sz w:val="28"/>
          <w:szCs w:val="28"/>
          <w:lang w:val="hr-HR"/>
        </w:rPr>
      </w:pPr>
    </w:p>
    <w:p w:rsidR="00EF1262" w:rsidRDefault="00EF1262" w:rsidP="00EF1262">
      <w:pPr>
        <w:ind w:firstLine="708"/>
        <w:jc w:val="both"/>
        <w:rPr>
          <w:sz w:val="28"/>
          <w:szCs w:val="28"/>
          <w:lang w:val="hr-HR"/>
        </w:rPr>
      </w:pPr>
    </w:p>
    <w:p w:rsidR="00EF1262" w:rsidRDefault="00EF1262" w:rsidP="00EF1262">
      <w:pPr>
        <w:ind w:firstLine="708"/>
        <w:jc w:val="both"/>
        <w:rPr>
          <w:sz w:val="28"/>
          <w:szCs w:val="28"/>
          <w:lang w:val="hr-HR"/>
        </w:rPr>
      </w:pPr>
    </w:p>
    <w:p w:rsidR="00EF1262" w:rsidRDefault="00EF1262" w:rsidP="00EF1262">
      <w:pPr>
        <w:ind w:firstLine="708"/>
        <w:jc w:val="both"/>
        <w:rPr>
          <w:sz w:val="28"/>
          <w:szCs w:val="28"/>
          <w:lang w:val="hr-HR"/>
        </w:rPr>
      </w:pPr>
    </w:p>
    <w:p w:rsidR="005F289B" w:rsidRPr="00681DF4" w:rsidRDefault="005F289B" w:rsidP="00EF1262">
      <w:pPr>
        <w:ind w:firstLine="708"/>
        <w:jc w:val="both"/>
        <w:rPr>
          <w:sz w:val="28"/>
          <w:szCs w:val="28"/>
          <w:lang w:val="hr-HR"/>
        </w:rPr>
      </w:pPr>
      <w:r w:rsidRPr="00681DF4">
        <w:rPr>
          <w:sz w:val="28"/>
          <w:szCs w:val="28"/>
          <w:lang w:val="hr-HR"/>
        </w:rPr>
        <w:t xml:space="preserve">                  </w:t>
      </w:r>
    </w:p>
    <w:p w:rsidR="005F289B" w:rsidRPr="00681DF4" w:rsidRDefault="005F289B" w:rsidP="00EF1262">
      <w:pPr>
        <w:ind w:firstLine="708"/>
        <w:jc w:val="both"/>
        <w:rPr>
          <w:sz w:val="28"/>
          <w:szCs w:val="28"/>
          <w:lang w:val="hr-HR"/>
        </w:rPr>
      </w:pPr>
    </w:p>
    <w:p w:rsidR="005F289B" w:rsidRPr="00681DF4" w:rsidRDefault="005F289B" w:rsidP="00EF1262">
      <w:pPr>
        <w:ind w:firstLine="708"/>
        <w:jc w:val="both"/>
        <w:rPr>
          <w:sz w:val="28"/>
          <w:szCs w:val="28"/>
          <w:lang w:val="hr-HR"/>
        </w:rPr>
      </w:pPr>
      <w:r w:rsidRPr="00681DF4">
        <w:rPr>
          <w:noProof/>
          <w:sz w:val="28"/>
          <w:szCs w:val="28"/>
        </w:rPr>
        <mc:AlternateContent>
          <mc:Choice Requires="wpg">
            <w:drawing>
              <wp:anchor distT="0" distB="0" distL="114300" distR="114300" simplePos="0" relativeHeight="251662336" behindDoc="0" locked="0" layoutInCell="1" allowOverlap="1">
                <wp:simplePos x="0" y="0"/>
                <wp:positionH relativeFrom="column">
                  <wp:posOffset>3438525</wp:posOffset>
                </wp:positionH>
                <wp:positionV relativeFrom="paragraph">
                  <wp:posOffset>12700</wp:posOffset>
                </wp:positionV>
                <wp:extent cx="2617470" cy="1377950"/>
                <wp:effectExtent l="5080" t="0" r="6350" b="0"/>
                <wp:wrapNone/>
                <wp:docPr id="78" name="Группа 7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617470" cy="1377950"/>
                          <a:chOff x="3057" y="7733"/>
                          <a:chExt cx="5156" cy="2715"/>
                        </a:xfrm>
                      </wpg:grpSpPr>
                      <wpg:grpSp>
                        <wpg:cNvPr id="79" name="Group 192"/>
                        <wpg:cNvGrpSpPr>
                          <a:grpSpLocks noChangeAspect="1"/>
                        </wpg:cNvGrpSpPr>
                        <wpg:grpSpPr bwMode="auto">
                          <a:xfrm>
                            <a:off x="3377" y="7733"/>
                            <a:ext cx="4566" cy="2715"/>
                            <a:chOff x="3975" y="5634"/>
                            <a:chExt cx="4566" cy="2715"/>
                          </a:xfrm>
                        </wpg:grpSpPr>
                        <wpg:grpSp>
                          <wpg:cNvPr id="80" name="Group 193"/>
                          <wpg:cNvGrpSpPr>
                            <a:grpSpLocks noChangeAspect="1"/>
                          </wpg:cNvGrpSpPr>
                          <wpg:grpSpPr bwMode="auto">
                            <a:xfrm rot="10800000">
                              <a:off x="7545" y="6189"/>
                              <a:ext cx="996" cy="789"/>
                              <a:chOff x="2899" y="2674"/>
                              <a:chExt cx="996" cy="789"/>
                            </a:xfrm>
                          </wpg:grpSpPr>
                          <wps:wsp>
                            <wps:cNvPr id="81" name="Freeform 194"/>
                            <wps:cNvSpPr>
                              <a:spLocks noChangeAspect="1"/>
                            </wps:cNvSpPr>
                            <wps:spPr bwMode="auto">
                              <a:xfrm rot="16075045" flipH="1">
                                <a:off x="3440" y="279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Freeform 195"/>
                            <wps:cNvSpPr>
                              <a:spLocks noChangeAspect="1"/>
                            </wps:cNvSpPr>
                            <wps:spPr bwMode="auto">
                              <a:xfrm rot="16075045" flipH="1">
                                <a:off x="3440" y="254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Oval 196"/>
                            <wps:cNvSpPr>
                              <a:spLocks noChangeAspect="1" noChangeArrowheads="1"/>
                            </wps:cNvSpPr>
                            <wps:spPr bwMode="auto">
                              <a:xfrm rot="16200000">
                                <a:off x="2899" y="267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 name="Line 197"/>
                            <wps:cNvCnPr>
                              <a:cxnSpLocks noChangeAspect="1" noChangeShapeType="1"/>
                            </wps:cNvCnPr>
                            <wps:spPr bwMode="auto">
                              <a:xfrm flipH="1">
                                <a:off x="2993" y="2714"/>
                                <a:ext cx="4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Freeform 198"/>
                            <wps:cNvSpPr>
                              <a:spLocks noChangeAspect="1"/>
                            </wps:cNvSpPr>
                            <wps:spPr bwMode="auto">
                              <a:xfrm>
                                <a:off x="2909" y="3286"/>
                                <a:ext cx="980" cy="142"/>
                              </a:xfrm>
                              <a:custGeom>
                                <a:avLst/>
                                <a:gdLst>
                                  <a:gd name="T0" fmla="*/ 736 w 980"/>
                                  <a:gd name="T1" fmla="*/ 0 h 142"/>
                                  <a:gd name="T2" fmla="*/ 920 w 980"/>
                                  <a:gd name="T3" fmla="*/ 119 h 142"/>
                                  <a:gd name="T4" fmla="*/ 380 w 980"/>
                                  <a:gd name="T5" fmla="*/ 138 h 142"/>
                                  <a:gd name="T6" fmla="*/ 0 w 980"/>
                                  <a:gd name="T7" fmla="*/ 134 h 142"/>
                                </a:gdLst>
                                <a:ahLst/>
                                <a:cxnLst>
                                  <a:cxn ang="0">
                                    <a:pos x="T0" y="T1"/>
                                  </a:cxn>
                                  <a:cxn ang="0">
                                    <a:pos x="T2" y="T3"/>
                                  </a:cxn>
                                  <a:cxn ang="0">
                                    <a:pos x="T4" y="T5"/>
                                  </a:cxn>
                                  <a:cxn ang="0">
                                    <a:pos x="T6" y="T7"/>
                                  </a:cxn>
                                </a:cxnLst>
                                <a:rect l="0" t="0" r="r" b="b"/>
                                <a:pathLst>
                                  <a:path w="980" h="142">
                                    <a:moveTo>
                                      <a:pt x="736" y="0"/>
                                    </a:moveTo>
                                    <a:cubicBezTo>
                                      <a:pt x="858" y="48"/>
                                      <a:pt x="980" y="96"/>
                                      <a:pt x="920" y="119"/>
                                    </a:cubicBezTo>
                                    <a:cubicBezTo>
                                      <a:pt x="861" y="142"/>
                                      <a:pt x="533" y="136"/>
                                      <a:pt x="380" y="138"/>
                                    </a:cubicBezTo>
                                    <a:cubicBezTo>
                                      <a:pt x="227" y="140"/>
                                      <a:pt x="79" y="135"/>
                                      <a:pt x="0" y="1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Oval 199"/>
                            <wps:cNvSpPr>
                              <a:spLocks noChangeAspect="1" noChangeArrowheads="1"/>
                            </wps:cNvSpPr>
                            <wps:spPr bwMode="auto">
                              <a:xfrm rot="16200000">
                                <a:off x="2899" y="338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7" name="Rectangle 200"/>
                          <wps:cNvSpPr>
                            <a:spLocks noChangeAspect="1" noChangeArrowheads="1"/>
                          </wps:cNvSpPr>
                          <wps:spPr bwMode="auto">
                            <a:xfrm>
                              <a:off x="6345" y="5934"/>
                              <a:ext cx="144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Rectangle 201"/>
                          <wps:cNvSpPr>
                            <a:spLocks noChangeAspect="1" noChangeArrowheads="1"/>
                          </wps:cNvSpPr>
                          <wps:spPr bwMode="auto">
                            <a:xfrm>
                              <a:off x="4545" y="5754"/>
                              <a:ext cx="3420" cy="1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Rectangle 202"/>
                          <wps:cNvSpPr>
                            <a:spLocks noChangeAspect="1" noChangeArrowheads="1"/>
                          </wps:cNvSpPr>
                          <wps:spPr bwMode="auto">
                            <a:xfrm>
                              <a:off x="4725" y="5934"/>
                              <a:ext cx="144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Freeform 203"/>
                          <wps:cNvSpPr>
                            <a:spLocks noChangeAspect="1"/>
                          </wps:cNvSpPr>
                          <wps:spPr bwMode="auto">
                            <a:xfrm rot="16075045" flipH="1">
                              <a:off x="5230" y="7110"/>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Freeform 204"/>
                          <wps:cNvSpPr>
                            <a:spLocks noChangeAspect="1"/>
                          </wps:cNvSpPr>
                          <wps:spPr bwMode="auto">
                            <a:xfrm rot="16075045" flipH="1">
                              <a:off x="5230" y="6860"/>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Oval 205"/>
                          <wps:cNvSpPr>
                            <a:spLocks noChangeAspect="1" noChangeArrowheads="1"/>
                          </wps:cNvSpPr>
                          <wps:spPr bwMode="auto">
                            <a:xfrm rot="16200000">
                              <a:off x="4854" y="7025"/>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3" name="Freeform 206"/>
                          <wps:cNvSpPr>
                            <a:spLocks noChangeAspect="1"/>
                          </wps:cNvSpPr>
                          <wps:spPr bwMode="auto">
                            <a:xfrm>
                              <a:off x="4914" y="7030"/>
                              <a:ext cx="345" cy="35"/>
                            </a:xfrm>
                            <a:custGeom>
                              <a:avLst/>
                              <a:gdLst>
                                <a:gd name="T0" fmla="*/ 345 w 345"/>
                                <a:gd name="T1" fmla="*/ 0 h 35"/>
                                <a:gd name="T2" fmla="*/ 0 w 345"/>
                                <a:gd name="T3" fmla="*/ 35 h 35"/>
                              </a:gdLst>
                              <a:ahLst/>
                              <a:cxnLst>
                                <a:cxn ang="0">
                                  <a:pos x="T0" y="T1"/>
                                </a:cxn>
                                <a:cxn ang="0">
                                  <a:pos x="T2" y="T3"/>
                                </a:cxn>
                              </a:cxnLst>
                              <a:rect l="0" t="0" r="r" b="b"/>
                              <a:pathLst>
                                <a:path w="345" h="35">
                                  <a:moveTo>
                                    <a:pt x="345" y="0"/>
                                  </a:moveTo>
                                  <a:lnTo>
                                    <a:pt x="0" y="3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207"/>
                          <wps:cNvSpPr>
                            <a:spLocks noChangeAspect="1"/>
                          </wps:cNvSpPr>
                          <wps:spPr bwMode="auto">
                            <a:xfrm>
                              <a:off x="4854" y="7602"/>
                              <a:ext cx="825" cy="153"/>
                            </a:xfrm>
                            <a:custGeom>
                              <a:avLst/>
                              <a:gdLst>
                                <a:gd name="T0" fmla="*/ 581 w 825"/>
                                <a:gd name="T1" fmla="*/ 0 h 153"/>
                                <a:gd name="T2" fmla="*/ 765 w 825"/>
                                <a:gd name="T3" fmla="*/ 119 h 153"/>
                                <a:gd name="T4" fmla="*/ 225 w 825"/>
                                <a:gd name="T5" fmla="*/ 138 h 153"/>
                                <a:gd name="T6" fmla="*/ 0 w 825"/>
                                <a:gd name="T7" fmla="*/ 153 h 153"/>
                              </a:gdLst>
                              <a:ahLst/>
                              <a:cxnLst>
                                <a:cxn ang="0">
                                  <a:pos x="T0" y="T1"/>
                                </a:cxn>
                                <a:cxn ang="0">
                                  <a:pos x="T2" y="T3"/>
                                </a:cxn>
                                <a:cxn ang="0">
                                  <a:pos x="T4" y="T5"/>
                                </a:cxn>
                                <a:cxn ang="0">
                                  <a:pos x="T6" y="T7"/>
                                </a:cxn>
                              </a:cxnLst>
                              <a:rect l="0" t="0" r="r" b="b"/>
                              <a:pathLst>
                                <a:path w="825" h="153">
                                  <a:moveTo>
                                    <a:pt x="581" y="0"/>
                                  </a:moveTo>
                                  <a:cubicBezTo>
                                    <a:pt x="703" y="48"/>
                                    <a:pt x="825" y="96"/>
                                    <a:pt x="765" y="119"/>
                                  </a:cubicBezTo>
                                  <a:cubicBezTo>
                                    <a:pt x="706" y="142"/>
                                    <a:pt x="352" y="132"/>
                                    <a:pt x="225" y="138"/>
                                  </a:cubicBezTo>
                                  <a:cubicBezTo>
                                    <a:pt x="98" y="144"/>
                                    <a:pt x="47" y="150"/>
                                    <a:pt x="0" y="15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Oval 208"/>
                          <wps:cNvSpPr>
                            <a:spLocks noChangeAspect="1" noChangeArrowheads="1"/>
                          </wps:cNvSpPr>
                          <wps:spPr bwMode="auto">
                            <a:xfrm rot="16200000">
                              <a:off x="4794" y="7715"/>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6" name="Group 209"/>
                          <wpg:cNvGrpSpPr>
                            <a:grpSpLocks noChangeAspect="1"/>
                          </wpg:cNvGrpSpPr>
                          <wpg:grpSpPr bwMode="auto">
                            <a:xfrm>
                              <a:off x="3975" y="6174"/>
                              <a:ext cx="996" cy="789"/>
                              <a:chOff x="2899" y="2674"/>
                              <a:chExt cx="996" cy="789"/>
                            </a:xfrm>
                          </wpg:grpSpPr>
                          <wps:wsp>
                            <wps:cNvPr id="97" name="Freeform 210"/>
                            <wps:cNvSpPr>
                              <a:spLocks noChangeAspect="1"/>
                            </wps:cNvSpPr>
                            <wps:spPr bwMode="auto">
                              <a:xfrm rot="16075045" flipH="1">
                                <a:off x="3440" y="279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211"/>
                            <wps:cNvSpPr>
                              <a:spLocks noChangeAspect="1"/>
                            </wps:cNvSpPr>
                            <wps:spPr bwMode="auto">
                              <a:xfrm rot="16075045" flipH="1">
                                <a:off x="3440" y="254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Oval 212"/>
                            <wps:cNvSpPr>
                              <a:spLocks noChangeAspect="1" noChangeArrowheads="1"/>
                            </wps:cNvSpPr>
                            <wps:spPr bwMode="auto">
                              <a:xfrm rot="16200000">
                                <a:off x="2899" y="267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0" name="Line 213"/>
                            <wps:cNvCnPr>
                              <a:cxnSpLocks noChangeAspect="1" noChangeShapeType="1"/>
                            </wps:cNvCnPr>
                            <wps:spPr bwMode="auto">
                              <a:xfrm flipH="1">
                                <a:off x="2993" y="2714"/>
                                <a:ext cx="4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Freeform 214"/>
                            <wps:cNvSpPr>
                              <a:spLocks noChangeAspect="1"/>
                            </wps:cNvSpPr>
                            <wps:spPr bwMode="auto">
                              <a:xfrm>
                                <a:off x="2909" y="3286"/>
                                <a:ext cx="980" cy="142"/>
                              </a:xfrm>
                              <a:custGeom>
                                <a:avLst/>
                                <a:gdLst>
                                  <a:gd name="T0" fmla="*/ 736 w 980"/>
                                  <a:gd name="T1" fmla="*/ 0 h 142"/>
                                  <a:gd name="T2" fmla="*/ 920 w 980"/>
                                  <a:gd name="T3" fmla="*/ 119 h 142"/>
                                  <a:gd name="T4" fmla="*/ 380 w 980"/>
                                  <a:gd name="T5" fmla="*/ 138 h 142"/>
                                  <a:gd name="T6" fmla="*/ 0 w 980"/>
                                  <a:gd name="T7" fmla="*/ 134 h 142"/>
                                </a:gdLst>
                                <a:ahLst/>
                                <a:cxnLst>
                                  <a:cxn ang="0">
                                    <a:pos x="T0" y="T1"/>
                                  </a:cxn>
                                  <a:cxn ang="0">
                                    <a:pos x="T2" y="T3"/>
                                  </a:cxn>
                                  <a:cxn ang="0">
                                    <a:pos x="T4" y="T5"/>
                                  </a:cxn>
                                  <a:cxn ang="0">
                                    <a:pos x="T6" y="T7"/>
                                  </a:cxn>
                                </a:cxnLst>
                                <a:rect l="0" t="0" r="r" b="b"/>
                                <a:pathLst>
                                  <a:path w="980" h="142">
                                    <a:moveTo>
                                      <a:pt x="736" y="0"/>
                                    </a:moveTo>
                                    <a:cubicBezTo>
                                      <a:pt x="858" y="48"/>
                                      <a:pt x="980" y="96"/>
                                      <a:pt x="920" y="119"/>
                                    </a:cubicBezTo>
                                    <a:cubicBezTo>
                                      <a:pt x="861" y="142"/>
                                      <a:pt x="533" y="136"/>
                                      <a:pt x="380" y="138"/>
                                    </a:cubicBezTo>
                                    <a:cubicBezTo>
                                      <a:pt x="227" y="140"/>
                                      <a:pt x="79" y="135"/>
                                      <a:pt x="0" y="1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Oval 215"/>
                            <wps:cNvSpPr>
                              <a:spLocks noChangeAspect="1" noChangeArrowheads="1"/>
                            </wps:cNvSpPr>
                            <wps:spPr bwMode="auto">
                              <a:xfrm rot="16200000">
                                <a:off x="2899" y="338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03" name="Rectangle 216"/>
                          <wps:cNvSpPr>
                            <a:spLocks noChangeAspect="1" noChangeArrowheads="1"/>
                          </wps:cNvSpPr>
                          <wps:spPr bwMode="auto">
                            <a:xfrm rot="-2838311">
                              <a:off x="5085" y="6264"/>
                              <a:ext cx="14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 name="Rectangle 217"/>
                          <wps:cNvSpPr>
                            <a:spLocks noChangeAspect="1" noChangeArrowheads="1"/>
                          </wps:cNvSpPr>
                          <wps:spPr bwMode="auto">
                            <a:xfrm>
                              <a:off x="5265" y="6834"/>
                              <a:ext cx="18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Rectangle 218"/>
                          <wps:cNvSpPr>
                            <a:spLocks noChangeAspect="1" noChangeArrowheads="1"/>
                          </wps:cNvSpPr>
                          <wps:spPr bwMode="auto">
                            <a:xfrm rot="-46012661">
                              <a:off x="5123" y="7607"/>
                              <a:ext cx="1305" cy="1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pic:pic xmlns:pic="http://schemas.openxmlformats.org/drawingml/2006/picture">
                        <pic:nvPicPr>
                          <pic:cNvPr id="106" name="Picture 2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3102" y="8092"/>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7" name="Picture 2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7977" y="8097"/>
                            <a:ext cx="236"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8" name="Picture 2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7977" y="8931"/>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9" name="Picture 2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3057" y="8942"/>
                            <a:ext cx="274"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0" name="Picture 22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3934" y="9827"/>
                            <a:ext cx="216" cy="25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5E42A6D" id="Группа 78" o:spid="_x0000_s1026" style="position:absolute;margin-left:270.75pt;margin-top:1pt;width:206.1pt;height:108.5pt;z-index:251662336" coordorigin="3057,7733" coordsize="5156,271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">
                <o:lock v:ext="edit" aspectratio="t"/>
                <v:group id="Group 192" o:spid="_x0000_s1027" style="position:absolute;left:3377;top:7733;width:4566;height:2715" coordorigin="3975,5634" coordsize="4566,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o:lock v:ext="edit" aspectratio="t"/>
                  <v:group id="Group 193" o:spid="_x0000_s1028" style="position:absolute;left:7545;top:6189;width:996;height:789;rotation:180" coordorigin="2899,2674" coordsize="996,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SdXr8AAADbAAAADwAAAGRycy9kb3ducmV2LnhtbERPTYvCMBC9C/sfwgh7&#10;01RXRbpGkQXZngStsNehGZtqMylJ1O6/NwfB4+N9rza9bcWdfGgcK5iMMxDEldMN1wpO5W60BBEi&#10;ssbWMSn4pwCb9cdghbl2Dz7Q/RhrkUI45KjAxNjlUobKkMUwdh1x4s7OW4wJ+lpqj48Ubls5zbKF&#10;tNhwajDY0Y+h6nq8WQV6Fr5OVBRbP91fynkz/zX1+U+pz2G//QYRqY9v8ctdaAXLtD59ST9Arp8A&#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B4EnV6/AAAA2wAAAA8AAAAA&#10;AAAAAAAAAAAAqgIAAGRycy9kb3ducmV2LnhtbFBLBQYAAAAABAAEAPoAAACWAwAAAAA=&#10;">
                    <o:lock v:ext="edit" aspectratio="t"/>
                    <v:shape id="Freeform 194" o:spid="_x0000_s1029" style="position:absolute;left:3440;top:279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ncE8UA&#10;AADbAAAADwAAAGRycy9kb3ducmV2LnhtbESPQWvCQBSE7wX/w/IKXkrdRKXE1E2wotKT0DTg9ZF9&#10;TUKzb0N2q8m/dwuFHoeZ+YbZ5qPpxJUG11pWEC8iEMSV1S3XCsrP43MCwnlkjZ1lUjCRgzybPWwx&#10;1fbGH3QtfC0ChF2KChrv+1RKVzVk0C1sTxy8LzsY9EEOtdQD3gLcdHIZRS/SYMthocGe9g1V38WP&#10;UfC2wvV0ac/L6RQfNlWHxbp82is1fxx3ryA8jf4//Nd+1wqSGH6/hB8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KdwTxQAAANsAAAAPAAAAAAAAAAAAAAAAAJgCAABkcnMv&#10;ZG93bnJldi54bWxQSwUGAAAAAAQABAD1AAAAigMAAAAA&#10;" path="m,420c75,540,150,660,180,600v30,-60,-30,-480,,-540c210,,330,210,360,240e" filled="f">
                      <v:path arrowok="t" o:connecttype="custom" o:connectlocs="0,421;125,601;125,60;250,240" o:connectangles="0,0,0,0"/>
                      <o:lock v:ext="edit" aspectratio="t"/>
                    </v:shape>
                    <v:shape id="Freeform 195" o:spid="_x0000_s1030" style="position:absolute;left:3440;top:254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tCZMUA&#10;AADbAAAADwAAAGRycy9kb3ducmV2LnhtbESPQWvCQBSE7wX/w/IKXkrdGKXE1E2wotKT0DTg9ZF9&#10;TUKzb0N2q8m/dwuFHoeZ+YbZ5qPpxJUG11pWsFxEIIgrq1uuFZSfx+cEhPPIGjvLpGAiB3k2e9hi&#10;qu2NP+ha+FoECLsUFTTe96mUrmrIoFvYnjh4X3Yw6IMcaqkHvAW46WQcRS/SYMthocGe9g1V38WP&#10;UfC2wvV0ac/xdFoeNlWHxbp82is1fxx3ryA8jf4//Nd+1wqSGH6/hB8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0JkxQAAANsAAAAPAAAAAAAAAAAAAAAAAJgCAABkcnMv&#10;ZG93bnJldi54bWxQSwUGAAAAAAQABAD1AAAAigMAAAAA&#10;" path="m,420c75,540,150,660,180,600v30,-60,-30,-480,,-540c210,,330,210,360,240e" filled="f">
                      <v:path arrowok="t" o:connecttype="custom" o:connectlocs="0,421;125,601;125,60;250,240" o:connectangles="0,0,0,0"/>
                      <o:lock v:ext="edit" aspectratio="t"/>
                    </v:shape>
                    <v:oval id="Oval 196" o:spid="_x0000_s1031" style="position:absolute;left:2899;top:267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U1QMIA&#10;AADbAAAADwAAAGRycy9kb3ducmV2LnhtbESP0WoCMRRE3wv+Q7iCbzVRobirUUQQ9aW06gdcNtfd&#10;1c3NksR1/fumUOjjMDNnmOW6t43oyIfasYbJWIEgLpypudRwOe/e5yBCRDbYOCYNLwqwXg3elpgb&#10;9+Rv6k6xFAnCIUcNVYxtLmUoKrIYxq4lTt7VeYsxSV9K4/GZ4LaRU6U+pMWa00KFLW0rKu6nh9UQ&#10;z3t1ybrPqe9uR1T7rPSb7Evr0bDfLEBE6uN/+K99MBrmM/j9kn6A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TVAwgAAANsAAAAPAAAAAAAAAAAAAAAAAJgCAABkcnMvZG93&#10;bnJldi54bWxQSwUGAAAAAAQABAD1AAAAhwMAAAAA&#10;">
                      <o:lock v:ext="edit" aspectratio="t"/>
                    </v:oval>
                    <v:line id="Line 197" o:spid="_x0000_s1032" style="position:absolute;flip:x;visibility:visible;mso-wrap-style:square" from="2993,2714" to="346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o:lock v:ext="edit" aspectratio="t"/>
                    </v:line>
                    <v:shape id="Freeform 198" o:spid="_x0000_s1033" style="position:absolute;left:2909;top:3286;width:980;height:142;visibility:visible;mso-wrap-style:square;v-text-anchor:top" coordsize="98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MBksMA&#10;AADbAAAADwAAAGRycy9kb3ducmV2LnhtbESPQWvCQBSE7wX/w/IEL0U3FVpCdBVRKl5aaNT7I/tM&#10;otm3YXc10V/fLRQ8DjPzDTNf9qYRN3K+tqzgbZKAIC6srrlUcNh/jlMQPiBrbCyTgjt5WC4GL3PM&#10;tO34h255KEWEsM9QQRVCm0npi4oM+oltiaN3ss5giNKVUjvsItw0cpokH9JgzXGhwpbWFRWX/GoU&#10;uNPrNT3mj/X2i+z0Qd/ntjtslBoN+9UMRKA+PMP/7Z1WkL7D35f4A+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MBksMAAADbAAAADwAAAAAAAAAAAAAAAACYAgAAZHJzL2Rv&#10;d25yZXYueG1sUEsFBgAAAAAEAAQA9QAAAIgDAAAAAA==&#10;" path="m736,c858,48,980,96,920,119v-59,23,-387,17,-540,19c227,140,79,135,,134e" filled="f">
                      <v:path arrowok="t" o:connecttype="custom" o:connectlocs="736,0;920,119;380,138;0,134" o:connectangles="0,0,0,0"/>
                      <o:lock v:ext="edit" aspectratio="t"/>
                    </v:shape>
                    <v:oval id="Oval 199" o:spid="_x0000_s1034" style="position:absolute;left:2899;top:338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KW2MEA&#10;AADbAAAADwAAAGRycy9kb3ducmV2LnhtbESPQYvCMBSE78L+h/CEvWmiB7HVKCIsuhdx1R/waJ5t&#10;tXkpSazdf78RhD0OM/MNs1z3thEd+VA71jAZKxDEhTM1lxou56/RHESIyAYbx6ThlwKsVx+DJebG&#10;PfmHulMsRYJwyFFDFWObSxmKiiyGsWuJk3d13mJM0pfSeHwmuG3kVKmZtFhzWqiwpW1Fxf30sBri&#10;eacuWXeY+u72jWqXlX6THbX+HPabBYhIffwPv9t7o2E+g9eX9AP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ltjBAAAA2wAAAA8AAAAAAAAAAAAAAAAAmAIAAGRycy9kb3du&#10;cmV2LnhtbFBLBQYAAAAABAAEAPUAAACGAwAAAAA=&#10;">
                      <o:lock v:ext="edit" aspectratio="t"/>
                    </v:oval>
                  </v:group>
                  <v:rect id="Rectangle 200" o:spid="_x0000_s1035" style="position:absolute;left:6345;top:5934;width:14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50o8MA&#10;AADbAAAADwAAAGRycy9kb3ducmV2LnhtbESPT2sCMRTE7wW/Q3iCt5q10FZWo6xSwZPgH1Bvj80z&#10;Wdy8LJvU3X77piD0OMzMb5j5sne1eFAbKs8KJuMMBHHpdcVGwem4eZ2CCBFZY+2ZFPxQgOVi8DLH&#10;XPuO9/Q4RCMShEOOCmyMTS5lKC05DGPfECfv5luHMcnWSN1il+Culm9Z9iEdVpwWLDa0tlTeD99O&#10;wVdz3RXvJsjiHO3l7lfdxu6MUqNhX8xAROrjf/jZ3moF00/4+5J+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50o8MAAADbAAAADwAAAAAAAAAAAAAAAACYAgAAZHJzL2Rv&#10;d25yZXYueG1sUEsFBgAAAAAEAAQA9QAAAIgDAAAAAA==&#10;" filled="f">
                    <o:lock v:ext="edit" aspectratio="t"/>
                  </v:rect>
                  <v:rect id="Rectangle 201" o:spid="_x0000_s1036" style="position:absolute;left:4545;top:5754;width:34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Hg0b8A&#10;AADbAAAADwAAAGRycy9kb3ducmV2LnhtbERPTYvCMBC9L/gfwgje1lRBkWqUKgqehHUXVm9DMybF&#10;ZlKaaOu/3xyEPT7e92rTu1o8qQ2VZwWTcQaCuPS6YqPg5/vwuQARIrLG2jMpeFGAzXrwscJc+46/&#10;6HmORqQQDjkqsDE2uZShtOQwjH1DnLibbx3GBFsjdYtdCne1nGbZXDqsODVYbGhnqbyfH07Bvrme&#10;ipkJsviN9nL32+5gT0ap0bAvliAi9fFf/HYftYJFGpu+pB8g1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oeDRvwAAANsAAAAPAAAAAAAAAAAAAAAAAJgCAABkcnMvZG93bnJl&#10;di54bWxQSwUGAAAAAAQABAD1AAAAhAMAAAAA&#10;" filled="f">
                    <o:lock v:ext="edit" aspectratio="t"/>
                  </v:rect>
                  <v:rect id="Rectangle 202" o:spid="_x0000_s1037" style="position:absolute;left:4725;top:5934;width:14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1FSsMA&#10;AADbAAAADwAAAGRycy9kb3ducmV2LnhtbESPQWvCQBSE70L/w/IKvemmQsVGN5JKhZ6EqlC9PbLP&#10;3ZDs25DdmvTfu4VCj8PMfMOsN6NrxY36UHtW8DzLQBBXXtdsFJyOu+kSRIjIGlvPpOCHAmyKh8ka&#10;c+0H/qTbIRqRIBxyVGBj7HIpQ2XJYZj5jjh5V987jEn2RuoehwR3rZxn2UI6rDktWOxoa6lqDt9O&#10;wXt32ZcvJsjyK9pz49+Gnd0bpZ4ex3IFItIY/8N/7Q+tYPkKv1/SD5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1FSsMAAADbAAAADwAAAAAAAAAAAAAAAACYAgAAZHJzL2Rv&#10;d25yZXYueG1sUEsFBgAAAAAEAAQA9QAAAIgDAAAAAA==&#10;" filled="f">
                    <o:lock v:ext="edit" aspectratio="t"/>
                  </v:rect>
                  <v:shape id="Freeform 203" o:spid="_x0000_s1038" style="position:absolute;left:5230;top:7110;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zvVb8A&#10;AADbAAAADwAAAGRycy9kb3ducmV2LnhtbERPTYvCMBC9C/6HMIIX0VRXRKtRVFT2JFgFr0MztsVm&#10;Upqo7b/fHIQ9Pt73atOYUrypdoVlBeNRBII4tbrgTMHtehzOQTiPrLG0TApacrBZdzsrjLX98IXe&#10;ic9ECGEXo4Lc+yqW0qU5GXQjWxEH7mFrgz7AOpO6xk8IN6WcRNFMGiw4NORY0T6n9Jm8jILdD07b&#10;e3GetKfxYZGWmExvg71S/V6zXYLw1Ph/8df9qxUswvrwJfwAuf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vO9VvwAAANsAAAAPAAAAAAAAAAAAAAAAAJgCAABkcnMvZG93bnJl&#10;di54bWxQSwUGAAAAAAQABAD1AAAAhAMAAAAA&#10;" path="m,420c75,540,150,660,180,600v30,-60,-30,-480,,-540c210,,330,210,360,240e" filled="f">
                    <v:path arrowok="t" o:connecttype="custom" o:connectlocs="0,421;125,601;125,60;250,240" o:connectangles="0,0,0,0"/>
                    <o:lock v:ext="edit" aspectratio="t"/>
                  </v:shape>
                  <v:shape id="Freeform 204" o:spid="_x0000_s1039" style="position:absolute;left:5230;top:6860;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KzsUA&#10;AADbAAAADwAAAGRycy9kb3ducmV2LnhtbESPT2vCQBTE7wW/w/IKXopuolKa1FWsqPQkNA14fWRf&#10;k9Ds25Dd5s+3dwuFHoeZ+Q2z3Y+mET11rrasIF5GIIgLq2suFeSf58ULCOeRNTaWScFEDva72cMW&#10;U20H/qA+86UIEHYpKqi8b1MpXVGRQbe0LXHwvmxn0AfZlVJ3OAS4aeQqip6lwZrDQoUtHSsqvrMf&#10;o+BtjZvpVl9X0yU+JUWD2SZ/Oio1fxwPryA8jf4//Nd+1wqSGH6/hB8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8ErOxQAAANsAAAAPAAAAAAAAAAAAAAAAAJgCAABkcnMv&#10;ZG93bnJldi54bWxQSwUGAAAAAAQABAD1AAAAigMAAAAA&#10;" path="m,420c75,540,150,660,180,600v30,-60,-30,-480,,-540c210,,330,210,360,240e" filled="f">
                    <v:path arrowok="t" o:connecttype="custom" o:connectlocs="0,421;125,601;125,60;250,240" o:connectangles="0,0,0,0"/>
                    <o:lock v:ext="edit" aspectratio="t"/>
                  </v:shape>
                  <v:oval id="Oval 205" o:spid="_x0000_s1040" style="position:absolute;left:4854;top:7025;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GBsIA&#10;AADbAAAADwAAAGRycy9kb3ducmV2LnhtbESP3YrCMBSE7xd8h3CEvVsTeyG2GkUEcb1Z1p8HODTH&#10;ttqclCRbu2+/WRC8HGbmG2a5HmwrevKhcaxhOlEgiEtnGq40XM67jzmIEJENto5Jwy8FWK9Gb0ss&#10;jHvwkfpTrESCcChQQx1jV0gZyposhonriJN3dd5iTNJX0nh8JLhtZabUTFpsOC3U2NG2pvJ++rEa&#10;4nmvLnn/lfn+dkC1zyu/yb+1fh8PmwWISEN8hZ/tT6Mhz+D/S/o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UAYGwgAAANsAAAAPAAAAAAAAAAAAAAAAAJgCAABkcnMvZG93&#10;bnJldi54bWxQSwUGAAAAAAQABAD1AAAAhwMAAAAA&#10;">
                    <o:lock v:ext="edit" aspectratio="t"/>
                  </v:oval>
                  <v:shape id="Freeform 206" o:spid="_x0000_s1041" style="position:absolute;left:4914;top:7030;width:345;height:35;visibility:visible;mso-wrap-style:square;v-text-anchor:top" coordsize="34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08usUA&#10;AADbAAAADwAAAGRycy9kb3ducmV2LnhtbESPQWvCQBSE74L/YXlCb7pRadHoKq0gTY+1Knh7Zp9J&#10;NPs2ZNck7a/vCoUeh5n5hlmuO1OKhmpXWFYwHkUgiFOrC84U7L+2wxkI55E1lpZJwTc5WK/6vSXG&#10;2rb8Sc3OZyJA2MWoIPe+iqV0aU4G3chWxMG72NqgD7LOpK6xDXBTykkUvUiDBYeFHCva5JTednej&#10;oDlsJkmSvkXtx12/n4+nn9nz4arU06B7XYDw1Pn/8F870QrmU3h8C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zTy6xQAAANsAAAAPAAAAAAAAAAAAAAAAAJgCAABkcnMv&#10;ZG93bnJldi54bWxQSwUGAAAAAAQABAD1AAAAigMAAAAA&#10;" path="m345,l,35e" filled="f">
                    <v:path arrowok="t" o:connecttype="custom" o:connectlocs="345,0;0,35" o:connectangles="0,0"/>
                    <o:lock v:ext="edit" aspectratio="t"/>
                  </v:shape>
                  <v:shape id="Freeform 207" o:spid="_x0000_s1042" style="position:absolute;left:4854;top:7602;width:825;height:153;visibility:visible;mso-wrap-style:square;v-text-anchor:top" coordsize="825,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WSwMUA&#10;AADbAAAADwAAAGRycy9kb3ducmV2LnhtbESPQWvCQBSE74L/YXmCF6mbai0a3YRSsPQmVfH8mn1N&#10;gtm36e42Rn99Vyj0OMzMN8wm700jOnK+tqzgcZqAIC6srrlUcDxsH5YgfEDW2FgmBVfykGfDwQZT&#10;bS/8Qd0+lCJC2KeooAqhTaX0RUUG/dS2xNH7ss5giNKVUju8RLhp5CxJnqXBmuNChS29VlSc9z9G&#10;gdNJe/tsbovr22TV1bvt/Ph9mis1HvUvaxCB+vAf/mu/awWrJ7h/iT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ZLAxQAAANsAAAAPAAAAAAAAAAAAAAAAAJgCAABkcnMv&#10;ZG93bnJldi54bWxQSwUGAAAAAAQABAD1AAAAigMAAAAA&#10;" path="m581,c703,48,825,96,765,119v-59,23,-413,13,-540,19c98,144,47,150,,153e" filled="f">
                    <v:path arrowok="t" o:connecttype="custom" o:connectlocs="581,0;765,119;225,138;0,153" o:connectangles="0,0,0,0"/>
                    <o:lock v:ext="edit" aspectratio="t"/>
                  </v:shape>
                  <v:oval id="Oval 208" o:spid="_x0000_s1043" style="position:absolute;left:4794;top:7715;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mecsIA&#10;AADbAAAADwAAAGRycy9kb3ducmV2LnhtbESPUWvCMBSF3wX/Q7jC3jRR2Fg7o4gwnC/DVX/Apblr&#10;q81NSbLa/XsjCD4ezjnf4SzXg21FTz40jjXMZwoEcelMw5WG0/Fz+g4iRGSDrWPS8E8B1qvxaIm5&#10;cVf+ob6IlUgQDjlqqGPscilDWZPFMHMdcfJ+nbcYk/SVNB6vCW5buVDqTVpsOC3U2NG2pvJS/FkN&#10;8bhTp6z/Xvj+vEe1yyq/yQ5av0yGzQeISEN8hh/tL6Mhe4X7l/QD5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uZ5ywgAAANsAAAAPAAAAAAAAAAAAAAAAAJgCAABkcnMvZG93&#10;bnJldi54bWxQSwUGAAAAAAQABAD1AAAAhwMAAAAA&#10;">
                    <o:lock v:ext="edit" aspectratio="t"/>
                  </v:oval>
                  <v:group id="Group 209" o:spid="_x0000_s1044" style="position:absolute;left:3975;top:6174;width:996;height:789" coordorigin="2899,2674" coordsize="996,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o:lock v:ext="edit" aspectratio="t"/>
                    <v:shape id="Freeform 210" o:spid="_x0000_s1045" style="position:absolute;left:3440;top:279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3IcUA&#10;AADbAAAADwAAAGRycy9kb3ducmV2LnhtbESPQWvCQBSE7wX/w/IEL6Vu1GCb1FVUrPRUMA30+si+&#10;JqHZtyG7muTfd4VCj8PMfMNsdoNpxI06V1tWsJhHIIgLq2suFeSfb08vIJxH1thYJgUjOdhtJw8b&#10;TLXt+UK3zJciQNilqKDyvk2ldEVFBt3ctsTB+7adQR9kV0rdYR/gppHLKFpLgzWHhQpbOlZU/GRX&#10;o+Cwwnj8qj+W43lxSooGszh/PCo1mw77VxCeBv8f/mu/awXJM9y/hB8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VXchxQAAANsAAAAPAAAAAAAAAAAAAAAAAJgCAABkcnMv&#10;ZG93bnJldi54bWxQSwUGAAAAAAQABAD1AAAAigMAAAAA&#10;" path="m,420c75,540,150,660,180,600v30,-60,-30,-480,,-540c210,,330,210,360,240e" filled="f">
                      <v:path arrowok="t" o:connecttype="custom" o:connectlocs="0,421;125,601;125,60;250,240" o:connectangles="0,0,0,0"/>
                      <o:lock v:ext="edit" aspectratio="t"/>
                    </v:shape>
                    <v:shape id="Freeform 211" o:spid="_x0000_s1046" style="position:absolute;left:3440;top:254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rjU78A&#10;AADbAAAADwAAAGRycy9kb3ducmV2LnhtbERPTYvCMBC9C/6HMIIX0VRXRKtRVFT2JFgFr0MztsVm&#10;Upqo7b/fHIQ9Pt73atOYUrypdoVlBeNRBII4tbrgTMHtehzOQTiPrLG0TApacrBZdzsrjLX98IXe&#10;ic9ECGEXo4Lc+yqW0qU5GXQjWxEH7mFrgz7AOpO6xk8IN6WcRNFMGiw4NORY0T6n9Jm8jILdD07b&#10;e3GetKfxYZGWmExvg71S/V6zXYLw1Ph/8df9qxUswtjwJfwAuf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yuNTvwAAANsAAAAPAAAAAAAAAAAAAAAAAJgCAABkcnMvZG93bnJl&#10;di54bWxQSwUGAAAAAAQABAD1AAAAhAMAAAAA&#10;" path="m,420c75,540,150,660,180,600v30,-60,-30,-480,,-540c210,,330,210,360,240e" filled="f">
                      <v:path arrowok="t" o:connecttype="custom" o:connectlocs="0,421;125,601;125,60;250,240" o:connectangles="0,0,0,0"/>
                      <o:lock v:ext="edit" aspectratio="t"/>
                    </v:shape>
                    <v:oval id="Oval 212" o:spid="_x0000_s1047" style="position:absolute;left:2899;top:267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8IA&#10;AADbAAAADwAAAGRycy9kb3ducmV2LnhtbESPQWsCMRSE7wX/Q3iCt5roQZrVKCKI9VJa9Qc8Ns/d&#10;1c3LkqTr+u+bQqHHYWa+YVabwbWipxAbzwZmUwWCuPS24crA5bx/fQMRE7LF1jMZeFKEzXr0ssLC&#10;+gd/UX9KlcgQjgUaqFPqCiljWZPDOPUdcfauPjhMWYZK2oCPDHetnCu1kA4bzgs1drSrqbyfvp2B&#10;dD6oi+4/5qG/HVEddBW2+tOYyXjYLkEkGtJ/+K/9bg1oDb9f8g+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9JR3wgAAANsAAAAPAAAAAAAAAAAAAAAAAJgCAABkcnMvZG93&#10;bnJldi54bWxQSwUGAAAAAAQABAD1AAAAhwMAAAAA&#10;">
                      <o:lock v:ext="edit" aspectratio="t"/>
                    </v:oval>
                    <v:line id="Line 213" o:spid="_x0000_s1048" style="position:absolute;flip:x;visibility:visible;mso-wrap-style:square" from="2993,2714" to="346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o:lock v:ext="edit" aspectratio="t"/>
                    </v:line>
                    <v:shape id="Freeform 214" o:spid="_x0000_s1049" style="position:absolute;left:2909;top:3286;width:980;height:142;visibility:visible;mso-wrap-style:square;v-text-anchor:top" coordsize="98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oUYcEA&#10;AADcAAAADwAAAGRycy9kb3ducmV2LnhtbERPTYvCMBC9L/gfwgheFk31sEg1iiiKFxe26n1oxrba&#10;TEoSbfXXm4WFvc3jfc582ZlaPMj5yrKC8SgBQZxbXXGh4HTcDqcgfEDWWFsmBU/ysFz0PuaYatvy&#10;Dz2yUIgYwj5FBWUITSqlz0sy6Ee2IY7cxTqDIUJXSO2wjeGmlpMk+ZIGK44NJTa0Lim/ZXejwF0+&#10;79Nz9lrvDmQnL/q+Nu1po9Sg361mIAJ14V/8597rOD8Zw+8z8QK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qFGHBAAAA3AAAAA8AAAAAAAAAAAAAAAAAmAIAAGRycy9kb3du&#10;cmV2LnhtbFBLBQYAAAAABAAEAPUAAACGAwAAAAA=&#10;" path="m736,c858,48,980,96,920,119v-59,23,-387,17,-540,19c227,140,79,135,,134e" filled="f">
                      <v:path arrowok="t" o:connecttype="custom" o:connectlocs="736,0;920,119;380,138;0,134" o:connectangles="0,0,0,0"/>
                      <o:lock v:ext="edit" aspectratio="t"/>
                    </v:shape>
                    <v:oval id="Oval 215" o:spid="_x0000_s1050" style="position:absolute;left:2899;top:338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3U8MEA&#10;AADcAAAADwAAAGRycy9kb3ducmV2LnhtbERPzWrCQBC+C32HZYTedNccShNdRYSivRRrfIAhOybR&#10;7GzYXWP69l2h0Nt8fL+z2oy2EwP50DrWsJgrEMSVMy3XGs7lx+wdRIjIBjvHpOGHAmzWL5MVFsY9&#10;+JuGU6xFCuFQoIYmxr6QMlQNWQxz1xMn7uK8xZigr6Xx+EjhtpOZUm/SYsupocGedg1Vt9Pdaojl&#10;Xp3z4Svzw/UT1T6v/TY/av06HbdLEJHG+C/+cx9Mmq8yeD6TLp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t1PDBAAAA3AAAAA8AAAAAAAAAAAAAAAAAmAIAAGRycy9kb3du&#10;cmV2LnhtbFBLBQYAAAAABAAEAPUAAACGAwAAAAA=&#10;">
                      <o:lock v:ext="edit" aspectratio="t"/>
                    </v:oval>
                  </v:group>
                  <v:rect id="Rectangle 216" o:spid="_x0000_s1051" style="position:absolute;left:5085;top:6264;width:1440;height:180;rotation:-31001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NgYsAA&#10;AADcAAAADwAAAGRycy9kb3ducmV2LnhtbERP2arCMBB9F/yHMIJvmrog0msUEVwQFDe4r0Mzty23&#10;mZQm1vr3RhB8m8NZZ7ZoTCFqqlxuWcGgH4EgTqzOOVVwu657UxDOI2ssLJOCJzlYzNutGcbaPvhM&#10;9cWnIoSwi1FB5n0ZS+mSjAy6vi2JA/dnK4M+wCqVusJHCDeFHEbRRBrMOTRkWNIqo+T/cjcKjpvf&#10;7dWNp4f9SW/yJflhvWajVLfTLH9AeGr8V/xx73SYH43g/Uy4QM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nNgYsAAAADcAAAADwAAAAAAAAAAAAAAAACYAgAAZHJzL2Rvd25y&#10;ZXYueG1sUEsFBgAAAAAEAAQA9QAAAIUDAAAAAA==&#10;">
                    <o:lock v:ext="edit" aspectratio="t"/>
                  </v:rect>
                  <v:rect id="Rectangle 217" o:spid="_x0000_s1052" style="position:absolute;left:5265;top:6834;width:1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ranMIA&#10;AADcAAAADwAAAGRycy9kb3ducmV2LnhtbERP32vCMBB+H/g/hBN8m+lkjtGZShUFn4TpQPd2NLek&#10;tLmUJrPdf78Ig73dx/fzVuvRteJGfag9K3iaZyCIK69rNgo+zvvHVxAhImtsPZOCHwqwLiYPK8y1&#10;H/idbqdoRArhkKMCG2OXSxkqSw7D3HfEifvyvcOYYG+k7nFI4a6Viyx7kQ5rTg0WO9paqprTt1Ow&#10;6z6P5dIEWV6ivTZ+M+zt0Sg1m47lG4hIY/wX/7kPOs3PnuH+TLp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ytqcwgAAANwAAAAPAAAAAAAAAAAAAAAAAJgCAABkcnMvZG93&#10;bnJldi54bWxQSwUGAAAAAAQABAD1AAAAhwMAAAAA&#10;" filled="f">
                    <o:lock v:ext="edit" aspectratio="t"/>
                  </v:rect>
                  <v:rect id="Rectangle 218" o:spid="_x0000_s1053" style="position:absolute;left:5123;top:7607;width:1305;height:179;rotation:-307217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2wAMYA&#10;AADcAAAADwAAAGRycy9kb3ducmV2LnhtbESPQWvCQBCF70L/wzJCb2ZjrCLRTShVoS1oqRZ6HbJj&#10;Epqdjdmtxn/fLQjeZnhv3vdmmfemEWfqXG1ZwTiKQRAXVtdcKvg6bEZzEM4ja2wsk4IrOcizh8ES&#10;U20v/EnnvS9FCGGXooLK+zaV0hUVGXSRbYmDdrSdQR/WrpS6w0sIN41M4ngmDdYcCBW29FJR8bP/&#10;NQHCu20yeXuSmEy/N9eVf/9YFyelHof98wKEp97fzbfrVx3qx1P4fyZM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2wAMYAAADcAAAADwAAAAAAAAAAAAAAAACYAgAAZHJz&#10;L2Rvd25yZXYueG1sUEsFBgAAAAAEAAQA9QAAAIsDAAAAAA==&#10;">
                    <o:lock v:ext="edit" aspectratio="t"/>
                  </v:rect>
                </v:group>
                <v:shape id="Picture 219" o:spid="_x0000_s1054" type="#_x0000_t75" style="position:absolute;left:3102;top:8092;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7g1UHCAAAA3AAAAA8AAABkcnMvZG93bnJldi54bWxET01rAjEQvQv9D2EKvWlSobasRilFQbQX&#10;ty3obdxMs4ubybKJ6/rvG6HgbR7vc2aL3tWiozZUnjU8jxQI4sKbiq2G76/V8A1EiMgGa8+k4UoB&#10;FvOHwQwz4y+8oy6PVqQQDhlqKGNsMilDUZLDMPINceJ+feswJthaaVq8pHBXy7FSE+mw4tRQYkMf&#10;JRWn/Ow0KDrYfbdRn2zzU/3zYo9xu3zV+umxf5+CiNTHu/jfvTZpvprA7Zl0gZ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e4NVBwgAAANwAAAAPAAAAAAAAAAAAAAAAAJ8C&#10;AABkcnMvZG93bnJldi54bWxQSwUGAAAAAAQABAD3AAAAjgMAAAAA&#10;">
                  <v:imagedata r:id="rId41" o:title=""/>
                </v:shape>
                <v:shape id="Picture 220" o:spid="_x0000_s1055" type="#_x0000_t75" style="position:absolute;left:7977;top:8097;width:236;height: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2cwnCAAAA3AAAAA8AAABkcnMvZG93bnJldi54bWxET01rwkAQvQv9D8sUejMbhdSaukoVBHtR&#10;NHofsmM2NDubZrcx/nu3UOhtHu9zFqvBNqKnzteOFUySFARx6XTNlYJzsR2/gfABWWPjmBTcycNq&#10;+TRaYK7djY/Un0IlYgj7HBWYENpcSl8asugT1xJH7uo6iyHCrpK6w1sMt42cpumrtFhzbDDY0sZQ&#10;+XX6sQquhVtfLt+u2vMxC5Ot+TzMp5lSL8/DxzuIQEP4F/+5dzrOT2fw+0y8QC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NnMJwgAAANwAAAAPAAAAAAAAAAAAAAAAAJ8C&#10;AABkcnMvZG93bnJldi54bWxQSwUGAAAAAAQABAD3AAAAjgMAAAAA&#10;">
                  <v:imagedata r:id="rId42" o:title=""/>
                </v:shape>
                <v:shape id="Picture 221" o:spid="_x0000_s1056" type="#_x0000_t75" style="position:absolute;left:7977;top:8931;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R7HHFAAAA3AAAAA8AAABkcnMvZG93bnJldi54bWxEj0FLw0AQhe8F/8MygpdidxVaStptEFHx&#10;IIJpwOuQnW6C2dmQXdPYX+8cBG8zvDfvfbMv59CricbURbZwtzKgiJvoOvYW6uPz7RZUysgO+8hk&#10;4YcSlIerxR4LF8/8QVOVvZIQTgVaaHMeCq1T01LAtIoDsWinOAbMso5euxHPEh56fW/MRgfsWBpa&#10;HOixpear+g4WzLJ+q1+Gp/fPytfry/qSluQba2+u54cdqExz/jf/Xb86wTdCK8/IBPrw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EexxxQAAANwAAAAPAAAAAAAAAAAAAAAA&#10;AJ8CAABkcnMvZG93bnJldi54bWxQSwUGAAAAAAQABAD3AAAAkQMAAAAA&#10;">
                  <v:imagedata r:id="rId43" o:title=""/>
                </v:shape>
                <v:shape id="Picture 222" o:spid="_x0000_s1057" type="#_x0000_t75" style="position:absolute;left:3057;top:8942;width:274;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xJTDEAAAA3AAAAA8AAABkcnMvZG93bnJldi54bWxET01rwkAQvRf6H5YpeKsbLYhNXYOUCgUP&#10;xaQ01yE7JjHZ2TS7jam/3hUEb/N4n7NKRtOKgXpXW1Ywm0YgiAuray4VfGfb5yUI55E1tpZJwT85&#10;SNaPDyuMtT3xnobUlyKEsItRQeV9F0vpiooMuqntiAN3sL1BH2BfSt3jKYSbVs6jaCEN1hwaKuzo&#10;vaKiSf+MgsOL+c1/yoGa+XH3tdx85Odtlis1eRo3byA8jf4uvrk/dZgfvcL1mXCBXF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dxJTDEAAAA3AAAAA8AAAAAAAAAAAAAAAAA&#10;nwIAAGRycy9kb3ducmV2LnhtbFBLBQYAAAAABAAEAPcAAACQAwAAAAA=&#10;">
                  <v:imagedata r:id="rId44" o:title=""/>
                </v:shape>
                <v:shape id="Picture 223" o:spid="_x0000_s1058" type="#_x0000_t75" style="position:absolute;left:3934;top:9827;width:21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8YQjFAAAA3AAAAA8AAABkcnMvZG93bnJldi54bWxEj0FrwkAQhe8F/8Mygre60YOV1FVEENSD&#10;2FRKj2N2mg3NzobsqrG/vnMo9DbDe/PeN4tV7xt1oy7WgQ1Mxhko4jLYmisD5/ft8xxUTMgWm8Bk&#10;4EERVsvB0wJzG+78RrciVUpCOOZowKXU5lrH0pHHOA4tsWhfofOYZO0qbTu8S7hv9DTLZtpjzdLg&#10;sKWNo/K7uHoDqE8/+/PHy/R0KVw8XuY7PsRPY0bDfv0KKlGf/s1/1zsr+BPBl2dkAr38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TvGEIxQAAANwAAAAPAAAAAAAAAAAAAAAA&#10;AJ8CAABkcnMvZG93bnJldi54bWxQSwUGAAAAAAQABAD3AAAAkQMAAAAA&#10;">
                  <v:imagedata r:id="rId45" o:title=""/>
                </v:shape>
              </v:group>
            </w:pict>
          </mc:Fallback>
        </mc:AlternateContent>
      </w:r>
      <w:r w:rsidRPr="00681DF4">
        <w:rPr>
          <w:noProof/>
          <w:sz w:val="28"/>
          <w:szCs w:val="28"/>
        </w:rPr>
        <mc:AlternateContent>
          <mc:Choice Requires="wpg">
            <w:drawing>
              <wp:anchor distT="0" distB="0" distL="114300" distR="114300" simplePos="0" relativeHeight="251661312" behindDoc="0" locked="0" layoutInCell="1" allowOverlap="1">
                <wp:simplePos x="0" y="0"/>
                <wp:positionH relativeFrom="column">
                  <wp:posOffset>36195</wp:posOffset>
                </wp:positionH>
                <wp:positionV relativeFrom="paragraph">
                  <wp:posOffset>24130</wp:posOffset>
                </wp:positionV>
                <wp:extent cx="3254375" cy="1990090"/>
                <wp:effectExtent l="3175" t="6985" r="0" b="3175"/>
                <wp:wrapNone/>
                <wp:docPr id="37" name="Группа 3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254375" cy="1990090"/>
                          <a:chOff x="2547" y="3635"/>
                          <a:chExt cx="6404" cy="3916"/>
                        </a:xfrm>
                      </wpg:grpSpPr>
                      <wpg:grpSp>
                        <wpg:cNvPr id="38" name="Group 151"/>
                        <wpg:cNvGrpSpPr>
                          <a:grpSpLocks noChangeAspect="1"/>
                        </wpg:cNvGrpSpPr>
                        <wpg:grpSpPr bwMode="auto">
                          <a:xfrm>
                            <a:off x="2837" y="3635"/>
                            <a:ext cx="5826" cy="3420"/>
                            <a:chOff x="2659" y="2214"/>
                            <a:chExt cx="5826" cy="3420"/>
                          </a:xfrm>
                        </wpg:grpSpPr>
                        <wpg:grpSp>
                          <wpg:cNvPr id="39" name="Group 152"/>
                          <wpg:cNvGrpSpPr>
                            <a:grpSpLocks noChangeAspect="1"/>
                          </wpg:cNvGrpSpPr>
                          <wpg:grpSpPr bwMode="auto">
                            <a:xfrm>
                              <a:off x="3229" y="2214"/>
                              <a:ext cx="1800" cy="1620"/>
                              <a:chOff x="4849" y="2394"/>
                              <a:chExt cx="1800" cy="1620"/>
                            </a:xfrm>
                          </wpg:grpSpPr>
                          <wps:wsp>
                            <wps:cNvPr id="40" name="Rectangle 153"/>
                            <wps:cNvSpPr>
                              <a:spLocks noChangeAspect="1" noChangeArrowheads="1"/>
                            </wps:cNvSpPr>
                            <wps:spPr bwMode="auto">
                              <a:xfrm>
                                <a:off x="5029" y="2574"/>
                                <a:ext cx="144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Rectangle 154"/>
                            <wps:cNvSpPr>
                              <a:spLocks noChangeAspect="1" noChangeArrowheads="1"/>
                            </wps:cNvSpPr>
                            <wps:spPr bwMode="auto">
                              <a:xfrm>
                                <a:off x="4849" y="2394"/>
                                <a:ext cx="1800" cy="1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 name="Group 155"/>
                          <wpg:cNvGrpSpPr>
                            <a:grpSpLocks noChangeAspect="1"/>
                          </wpg:cNvGrpSpPr>
                          <wpg:grpSpPr bwMode="auto">
                            <a:xfrm>
                              <a:off x="2659" y="2584"/>
                              <a:ext cx="996" cy="789"/>
                              <a:chOff x="2899" y="2674"/>
                              <a:chExt cx="996" cy="789"/>
                            </a:xfrm>
                          </wpg:grpSpPr>
                          <wps:wsp>
                            <wps:cNvPr id="43" name="Freeform 156"/>
                            <wps:cNvSpPr>
                              <a:spLocks noChangeAspect="1"/>
                            </wps:cNvSpPr>
                            <wps:spPr bwMode="auto">
                              <a:xfrm rot="16075045" flipH="1">
                                <a:off x="3440" y="279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157"/>
                            <wps:cNvSpPr>
                              <a:spLocks noChangeAspect="1"/>
                            </wps:cNvSpPr>
                            <wps:spPr bwMode="auto">
                              <a:xfrm rot="16075045" flipH="1">
                                <a:off x="3440" y="254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Oval 158"/>
                            <wps:cNvSpPr>
                              <a:spLocks noChangeAspect="1" noChangeArrowheads="1"/>
                            </wps:cNvSpPr>
                            <wps:spPr bwMode="auto">
                              <a:xfrm rot="16200000">
                                <a:off x="2899" y="267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Line 159"/>
                            <wps:cNvCnPr>
                              <a:cxnSpLocks noChangeAspect="1" noChangeShapeType="1"/>
                            </wps:cNvCnPr>
                            <wps:spPr bwMode="auto">
                              <a:xfrm flipH="1">
                                <a:off x="2993" y="2714"/>
                                <a:ext cx="4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Freeform 160"/>
                            <wps:cNvSpPr>
                              <a:spLocks noChangeAspect="1"/>
                            </wps:cNvSpPr>
                            <wps:spPr bwMode="auto">
                              <a:xfrm>
                                <a:off x="2909" y="3286"/>
                                <a:ext cx="980" cy="142"/>
                              </a:xfrm>
                              <a:custGeom>
                                <a:avLst/>
                                <a:gdLst>
                                  <a:gd name="T0" fmla="*/ 736 w 980"/>
                                  <a:gd name="T1" fmla="*/ 0 h 142"/>
                                  <a:gd name="T2" fmla="*/ 920 w 980"/>
                                  <a:gd name="T3" fmla="*/ 119 h 142"/>
                                  <a:gd name="T4" fmla="*/ 380 w 980"/>
                                  <a:gd name="T5" fmla="*/ 138 h 142"/>
                                  <a:gd name="T6" fmla="*/ 0 w 980"/>
                                  <a:gd name="T7" fmla="*/ 134 h 142"/>
                                </a:gdLst>
                                <a:ahLst/>
                                <a:cxnLst>
                                  <a:cxn ang="0">
                                    <a:pos x="T0" y="T1"/>
                                  </a:cxn>
                                  <a:cxn ang="0">
                                    <a:pos x="T2" y="T3"/>
                                  </a:cxn>
                                  <a:cxn ang="0">
                                    <a:pos x="T4" y="T5"/>
                                  </a:cxn>
                                  <a:cxn ang="0">
                                    <a:pos x="T6" y="T7"/>
                                  </a:cxn>
                                </a:cxnLst>
                                <a:rect l="0" t="0" r="r" b="b"/>
                                <a:pathLst>
                                  <a:path w="980" h="142">
                                    <a:moveTo>
                                      <a:pt x="736" y="0"/>
                                    </a:moveTo>
                                    <a:cubicBezTo>
                                      <a:pt x="858" y="48"/>
                                      <a:pt x="980" y="96"/>
                                      <a:pt x="920" y="119"/>
                                    </a:cubicBezTo>
                                    <a:cubicBezTo>
                                      <a:pt x="861" y="142"/>
                                      <a:pt x="533" y="136"/>
                                      <a:pt x="380" y="138"/>
                                    </a:cubicBezTo>
                                    <a:cubicBezTo>
                                      <a:pt x="227" y="140"/>
                                      <a:pt x="79" y="135"/>
                                      <a:pt x="0" y="1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Oval 161"/>
                            <wps:cNvSpPr>
                              <a:spLocks noChangeAspect="1" noChangeArrowheads="1"/>
                            </wps:cNvSpPr>
                            <wps:spPr bwMode="auto">
                              <a:xfrm rot="16200000">
                                <a:off x="2899" y="338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9" name="Group 162"/>
                          <wpg:cNvGrpSpPr>
                            <a:grpSpLocks noChangeAspect="1"/>
                          </wpg:cNvGrpSpPr>
                          <wpg:grpSpPr bwMode="auto">
                            <a:xfrm>
                              <a:off x="6109" y="2214"/>
                              <a:ext cx="2376" cy="1620"/>
                              <a:chOff x="5389" y="2394"/>
                              <a:chExt cx="2376" cy="1620"/>
                            </a:xfrm>
                          </wpg:grpSpPr>
                          <wpg:grpSp>
                            <wpg:cNvPr id="50" name="Group 163"/>
                            <wpg:cNvGrpSpPr>
                              <a:grpSpLocks noChangeAspect="1"/>
                            </wpg:cNvGrpSpPr>
                            <wpg:grpSpPr bwMode="auto">
                              <a:xfrm rot="10800000">
                                <a:off x="6769" y="2829"/>
                                <a:ext cx="996" cy="789"/>
                                <a:chOff x="2899" y="2674"/>
                                <a:chExt cx="996" cy="789"/>
                              </a:xfrm>
                            </wpg:grpSpPr>
                            <wps:wsp>
                              <wps:cNvPr id="51" name="Freeform 164"/>
                              <wps:cNvSpPr>
                                <a:spLocks noChangeAspect="1"/>
                              </wps:cNvSpPr>
                              <wps:spPr bwMode="auto">
                                <a:xfrm rot="16075045" flipH="1">
                                  <a:off x="3440" y="279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165"/>
                              <wps:cNvSpPr>
                                <a:spLocks noChangeAspect="1"/>
                              </wps:cNvSpPr>
                              <wps:spPr bwMode="auto">
                                <a:xfrm rot="16075045" flipH="1">
                                  <a:off x="3440" y="254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Oval 166"/>
                              <wps:cNvSpPr>
                                <a:spLocks noChangeAspect="1" noChangeArrowheads="1"/>
                              </wps:cNvSpPr>
                              <wps:spPr bwMode="auto">
                                <a:xfrm rot="16200000">
                                  <a:off x="2899" y="267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 name="Line 167"/>
                              <wps:cNvCnPr>
                                <a:cxnSpLocks noChangeAspect="1" noChangeShapeType="1"/>
                              </wps:cNvCnPr>
                              <wps:spPr bwMode="auto">
                                <a:xfrm flipH="1">
                                  <a:off x="2993" y="2714"/>
                                  <a:ext cx="4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Freeform 168"/>
                              <wps:cNvSpPr>
                                <a:spLocks noChangeAspect="1"/>
                              </wps:cNvSpPr>
                              <wps:spPr bwMode="auto">
                                <a:xfrm>
                                  <a:off x="2909" y="3286"/>
                                  <a:ext cx="980" cy="142"/>
                                </a:xfrm>
                                <a:custGeom>
                                  <a:avLst/>
                                  <a:gdLst>
                                    <a:gd name="T0" fmla="*/ 736 w 980"/>
                                    <a:gd name="T1" fmla="*/ 0 h 142"/>
                                    <a:gd name="T2" fmla="*/ 920 w 980"/>
                                    <a:gd name="T3" fmla="*/ 119 h 142"/>
                                    <a:gd name="T4" fmla="*/ 380 w 980"/>
                                    <a:gd name="T5" fmla="*/ 138 h 142"/>
                                    <a:gd name="T6" fmla="*/ 0 w 980"/>
                                    <a:gd name="T7" fmla="*/ 134 h 142"/>
                                  </a:gdLst>
                                  <a:ahLst/>
                                  <a:cxnLst>
                                    <a:cxn ang="0">
                                      <a:pos x="T0" y="T1"/>
                                    </a:cxn>
                                    <a:cxn ang="0">
                                      <a:pos x="T2" y="T3"/>
                                    </a:cxn>
                                    <a:cxn ang="0">
                                      <a:pos x="T4" y="T5"/>
                                    </a:cxn>
                                    <a:cxn ang="0">
                                      <a:pos x="T6" y="T7"/>
                                    </a:cxn>
                                  </a:cxnLst>
                                  <a:rect l="0" t="0" r="r" b="b"/>
                                  <a:pathLst>
                                    <a:path w="980" h="142">
                                      <a:moveTo>
                                        <a:pt x="736" y="0"/>
                                      </a:moveTo>
                                      <a:cubicBezTo>
                                        <a:pt x="858" y="48"/>
                                        <a:pt x="980" y="96"/>
                                        <a:pt x="920" y="119"/>
                                      </a:cubicBezTo>
                                      <a:cubicBezTo>
                                        <a:pt x="861" y="142"/>
                                        <a:pt x="533" y="136"/>
                                        <a:pt x="380" y="138"/>
                                      </a:cubicBezTo>
                                      <a:cubicBezTo>
                                        <a:pt x="227" y="140"/>
                                        <a:pt x="79" y="135"/>
                                        <a:pt x="0" y="1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Oval 169"/>
                              <wps:cNvSpPr>
                                <a:spLocks noChangeAspect="1" noChangeArrowheads="1"/>
                              </wps:cNvSpPr>
                              <wps:spPr bwMode="auto">
                                <a:xfrm rot="16200000">
                                  <a:off x="2899" y="338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7" name="Group 170"/>
                            <wpg:cNvGrpSpPr>
                              <a:grpSpLocks noChangeAspect="1"/>
                            </wpg:cNvGrpSpPr>
                            <wpg:grpSpPr bwMode="auto">
                              <a:xfrm>
                                <a:off x="5389" y="2394"/>
                                <a:ext cx="1800" cy="1620"/>
                                <a:chOff x="4849" y="2394"/>
                                <a:chExt cx="1800" cy="1620"/>
                              </a:xfrm>
                            </wpg:grpSpPr>
                            <wps:wsp>
                              <wps:cNvPr id="58" name="Rectangle 171"/>
                              <wps:cNvSpPr>
                                <a:spLocks noChangeAspect="1" noChangeArrowheads="1"/>
                              </wps:cNvSpPr>
                              <wps:spPr bwMode="auto">
                                <a:xfrm>
                                  <a:off x="5029" y="2574"/>
                                  <a:ext cx="144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Rectangle 172"/>
                              <wps:cNvSpPr>
                                <a:spLocks noChangeAspect="1" noChangeArrowheads="1"/>
                              </wps:cNvSpPr>
                              <wps:spPr bwMode="auto">
                                <a:xfrm>
                                  <a:off x="4849" y="2394"/>
                                  <a:ext cx="1800" cy="1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0" name="Group 173"/>
                          <wpg:cNvGrpSpPr>
                            <a:grpSpLocks noChangeAspect="1"/>
                          </wpg:cNvGrpSpPr>
                          <wpg:grpSpPr bwMode="auto">
                            <a:xfrm rot="-2685015">
                              <a:off x="4129" y="4014"/>
                              <a:ext cx="2370" cy="1620"/>
                              <a:chOff x="2509" y="2214"/>
                              <a:chExt cx="2370" cy="1620"/>
                            </a:xfrm>
                          </wpg:grpSpPr>
                          <wpg:grpSp>
                            <wpg:cNvPr id="61" name="Group 174"/>
                            <wpg:cNvGrpSpPr>
                              <a:grpSpLocks noChangeAspect="1"/>
                            </wpg:cNvGrpSpPr>
                            <wpg:grpSpPr bwMode="auto">
                              <a:xfrm>
                                <a:off x="3079" y="2214"/>
                                <a:ext cx="1800" cy="1620"/>
                                <a:chOff x="4849" y="2394"/>
                                <a:chExt cx="1800" cy="1620"/>
                              </a:xfrm>
                            </wpg:grpSpPr>
                            <wps:wsp>
                              <wps:cNvPr id="62" name="Rectangle 175"/>
                              <wps:cNvSpPr>
                                <a:spLocks noChangeAspect="1" noChangeArrowheads="1"/>
                              </wps:cNvSpPr>
                              <wps:spPr bwMode="auto">
                                <a:xfrm>
                                  <a:off x="5029" y="2574"/>
                                  <a:ext cx="144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Rectangle 176"/>
                              <wps:cNvSpPr>
                                <a:spLocks noChangeAspect="1" noChangeArrowheads="1"/>
                              </wps:cNvSpPr>
                              <wps:spPr bwMode="auto">
                                <a:xfrm>
                                  <a:off x="4849" y="2394"/>
                                  <a:ext cx="1800" cy="1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 name="Group 177"/>
                            <wpg:cNvGrpSpPr>
                              <a:grpSpLocks noChangeAspect="1"/>
                            </wpg:cNvGrpSpPr>
                            <wpg:grpSpPr bwMode="auto">
                              <a:xfrm>
                                <a:off x="2509" y="2584"/>
                                <a:ext cx="996" cy="789"/>
                                <a:chOff x="2899" y="2674"/>
                                <a:chExt cx="996" cy="789"/>
                              </a:xfrm>
                            </wpg:grpSpPr>
                            <wps:wsp>
                              <wps:cNvPr id="65" name="Freeform 178"/>
                              <wps:cNvSpPr>
                                <a:spLocks noChangeAspect="1"/>
                              </wps:cNvSpPr>
                              <wps:spPr bwMode="auto">
                                <a:xfrm rot="16075045" flipH="1">
                                  <a:off x="3440" y="279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179"/>
                              <wps:cNvSpPr>
                                <a:spLocks noChangeAspect="1"/>
                              </wps:cNvSpPr>
                              <wps:spPr bwMode="auto">
                                <a:xfrm rot="16075045" flipH="1">
                                  <a:off x="3440" y="254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180"/>
                              <wps:cNvSpPr>
                                <a:spLocks noChangeAspect="1" noChangeArrowheads="1"/>
                              </wps:cNvSpPr>
                              <wps:spPr bwMode="auto">
                                <a:xfrm rot="16200000">
                                  <a:off x="2899" y="267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Line 181"/>
                              <wps:cNvCnPr>
                                <a:cxnSpLocks noChangeAspect="1" noChangeShapeType="1"/>
                              </wps:cNvCnPr>
                              <wps:spPr bwMode="auto">
                                <a:xfrm flipH="1">
                                  <a:off x="2993" y="2714"/>
                                  <a:ext cx="4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Freeform 182"/>
                              <wps:cNvSpPr>
                                <a:spLocks noChangeAspect="1"/>
                              </wps:cNvSpPr>
                              <wps:spPr bwMode="auto">
                                <a:xfrm>
                                  <a:off x="2909" y="3286"/>
                                  <a:ext cx="980" cy="142"/>
                                </a:xfrm>
                                <a:custGeom>
                                  <a:avLst/>
                                  <a:gdLst>
                                    <a:gd name="T0" fmla="*/ 736 w 980"/>
                                    <a:gd name="T1" fmla="*/ 0 h 142"/>
                                    <a:gd name="T2" fmla="*/ 920 w 980"/>
                                    <a:gd name="T3" fmla="*/ 119 h 142"/>
                                    <a:gd name="T4" fmla="*/ 380 w 980"/>
                                    <a:gd name="T5" fmla="*/ 138 h 142"/>
                                    <a:gd name="T6" fmla="*/ 0 w 980"/>
                                    <a:gd name="T7" fmla="*/ 134 h 142"/>
                                  </a:gdLst>
                                  <a:ahLst/>
                                  <a:cxnLst>
                                    <a:cxn ang="0">
                                      <a:pos x="T0" y="T1"/>
                                    </a:cxn>
                                    <a:cxn ang="0">
                                      <a:pos x="T2" y="T3"/>
                                    </a:cxn>
                                    <a:cxn ang="0">
                                      <a:pos x="T4" y="T5"/>
                                    </a:cxn>
                                    <a:cxn ang="0">
                                      <a:pos x="T6" y="T7"/>
                                    </a:cxn>
                                  </a:cxnLst>
                                  <a:rect l="0" t="0" r="r" b="b"/>
                                  <a:pathLst>
                                    <a:path w="980" h="142">
                                      <a:moveTo>
                                        <a:pt x="736" y="0"/>
                                      </a:moveTo>
                                      <a:cubicBezTo>
                                        <a:pt x="858" y="48"/>
                                        <a:pt x="980" y="96"/>
                                        <a:pt x="920" y="119"/>
                                      </a:cubicBezTo>
                                      <a:cubicBezTo>
                                        <a:pt x="861" y="142"/>
                                        <a:pt x="533" y="136"/>
                                        <a:pt x="380" y="138"/>
                                      </a:cubicBezTo>
                                      <a:cubicBezTo>
                                        <a:pt x="227" y="140"/>
                                        <a:pt x="79" y="135"/>
                                        <a:pt x="0" y="1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Oval 183"/>
                              <wps:cNvSpPr>
                                <a:spLocks noChangeAspect="1" noChangeArrowheads="1"/>
                              </wps:cNvSpPr>
                              <wps:spPr bwMode="auto">
                                <a:xfrm rot="16200000">
                                  <a:off x="2899" y="338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g:cNvPr id="71" name="Group 184"/>
                        <wpg:cNvGrpSpPr>
                          <a:grpSpLocks noChangeAspect="1"/>
                        </wpg:cNvGrpSpPr>
                        <wpg:grpSpPr bwMode="auto">
                          <a:xfrm>
                            <a:off x="2547" y="4071"/>
                            <a:ext cx="6404" cy="1034"/>
                            <a:chOff x="2578" y="2187"/>
                            <a:chExt cx="6404" cy="1034"/>
                          </a:xfrm>
                        </wpg:grpSpPr>
                        <pic:pic xmlns:pic="http://schemas.openxmlformats.org/drawingml/2006/picture">
                          <pic:nvPicPr>
                            <pic:cNvPr id="72" name="Picture 18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2618" y="2187"/>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3" name="Picture 18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8746" y="2187"/>
                              <a:ext cx="236"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4" name="Picture 18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8724" y="2963"/>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5" name="Picture 18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2578" y="2911"/>
                              <a:ext cx="274" cy="258"/>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76" name="Picture 18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4196" y="6808"/>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 name="Picture 19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4673" y="7293"/>
                            <a:ext cx="216" cy="25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F96CE31" id="Группа 37" o:spid="_x0000_s1026" style="position:absolute;margin-left:2.85pt;margin-top:1.9pt;width:256.25pt;height:156.7pt;z-index:251661312" coordorigin="2547,3635" coordsize="6404,391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">
                <o:lock v:ext="edit" aspectratio="t"/>
                <v:group id="Group 151" o:spid="_x0000_s1027" style="position:absolute;left:2837;top:3635;width:5826;height:3420" coordorigin="2659,2214" coordsize="5826,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o:lock v:ext="edit" aspectratio="t"/>
                  <v:group id="Group 152" o:spid="_x0000_s1028" style="position:absolute;left:3229;top:2214;width:1800;height:1620" coordorigin="4849,2394" coordsize="180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o:lock v:ext="edit" aspectratio="t"/>
                    <v:rect id="Rectangle 153" o:spid="_x0000_s1029" style="position:absolute;left:5029;top:2574;width:14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5WTcAA&#10;AADbAAAADwAAAGRycy9kb3ducmV2LnhtbERPz2vCMBS+C/sfwhO8aerQMaqxdENhJ2FuML09mmdS&#10;2ryUJtruvzeHwY4f3+9tMbpW3KkPtWcFy0UGgrjyumaj4PvrMH8FESKyxtYzKfilAMXuabLFXPuB&#10;P+l+ikakEA45KrAxdrmUobLkMCx8R5y4q+8dxgR7I3WPQwp3rXzOshfpsObUYLGjd0tVc7o5Bfvu&#10;cizXJsjyJ9pz49+Ggz0apWbTsdyAiDTGf/Gf+0MrWKX16Uv6AXL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25WTcAAAADbAAAADwAAAAAAAAAAAAAAAACYAgAAZHJzL2Rvd25y&#10;ZXYueG1sUEsFBgAAAAAEAAQA9QAAAIUDAAAAAA==&#10;" filled="f">
                      <o:lock v:ext="edit" aspectratio="t"/>
                    </v:rect>
                    <v:rect id="Rectangle 154" o:spid="_x0000_s1030" style="position:absolute;left:4849;top:2394;width:18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Lz1sMA&#10;AADbAAAADwAAAGRycy9kb3ducmV2LnhtbESPT2sCMRTE74V+h/AKvdWsoqWsRtkWhZ4E/0D19tg8&#10;k8XNy7KJ7vrtjSD0OMzMb5jZone1uFIbKs8KhoMMBHHpdcVGwX63+vgCESKyxtozKbhRgMX89WWG&#10;ufYdb+i6jUYkCIccFdgYm1zKUFpyGAa+IU7eybcOY5KtkbrFLsFdLUdZ9ikdVpwWLDb0Y6k8by9O&#10;wbI5rouJCbL4i/Zw9t/dyq6NUu9vfTEFEamP/+Fn+1crGA/h8SX9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Lz1sMAAADbAAAADwAAAAAAAAAAAAAAAACYAgAAZHJzL2Rv&#10;d25yZXYueG1sUEsFBgAAAAAEAAQA9QAAAIgDAAAAAA==&#10;" filled="f">
                      <o:lock v:ext="edit" aspectratio="t"/>
                    </v:rect>
                  </v:group>
                  <v:group id="Group 155" o:spid="_x0000_s1031" style="position:absolute;left:2659;top:2584;width:996;height:789" coordorigin="2899,2674" coordsize="996,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o:lock v:ext="edit" aspectratio="t"/>
                    <v:shape id="Freeform 156" o:spid="_x0000_s1032" style="position:absolute;left:3440;top:279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5dZcUA&#10;AADbAAAADwAAAGRycy9kb3ducmV2LnhtbESPT2vCQBTE7wW/w/KEXopujEFs6iptaEtPglHw+sg+&#10;k2D2bchu8+fbdwuFHoeZ+Q2zO4ymET11rrasYLWMQBAXVtdcKricPxZbEM4ja2wsk4KJHBz2s4cd&#10;ptoOfKI+96UIEHYpKqi8b1MpXVGRQbe0LXHwbrYz6IPsSqk7HALcNDKOoo00WHNYqLClrKLinn8b&#10;BW9rTKZrfYynz9X7c9FgnlyeMqUe5+PrCwhPo/8P/7W/tIJkDb9fw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Dl1lxQAAANsAAAAPAAAAAAAAAAAAAAAAAJgCAABkcnMv&#10;ZG93bnJldi54bWxQSwUGAAAAAAQABAD1AAAAigMAAAAA&#10;" path="m,420c75,540,150,660,180,600v30,-60,-30,-480,,-540c210,,330,210,360,240e" filled="f">
                      <v:path arrowok="t" o:connecttype="custom" o:connectlocs="0,421;125,601;125,60;250,240" o:connectangles="0,0,0,0"/>
                      <o:lock v:ext="edit" aspectratio="t"/>
                    </v:shape>
                    <v:shape id="Freeform 157" o:spid="_x0000_s1033" style="position:absolute;left:3440;top:254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fFEcMA&#10;AADbAAAADwAAAGRycy9kb3ducmV2LnhtbESPQYvCMBSE74L/ITzBy7KmapHdahRXVPYkWIW9Pppn&#10;W2xeSpPV9t8bQfA4zMw3zGLVmkrcqHGlZQXjUQSCOLO65FzB+bT7/ALhPLLGyjIp6MjBatnvLTDR&#10;9s5HuqU+FwHCLkEFhfd1IqXLCjLoRrYmDt7FNgZ9kE0udYP3ADeVnETRTBosOSwUWNOmoOya/hsF&#10;P1OMu7/yMOn24+13VmEanz82Sg0H7XoOwlPr3+FX+1criGN4fgk/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fFEcMAAADbAAAADwAAAAAAAAAAAAAAAACYAgAAZHJzL2Rv&#10;d25yZXYueG1sUEsFBgAAAAAEAAQA9QAAAIgDAAAAAA==&#10;" path="m,420c75,540,150,660,180,600v30,-60,-30,-480,,-540c210,,330,210,360,240e" filled="f">
                      <v:path arrowok="t" o:connecttype="custom" o:connectlocs="0,421;125,601;125,60;250,240" o:connectangles="0,0,0,0"/>
                      <o:lock v:ext="edit" aspectratio="t"/>
                    </v:shape>
                    <v:oval id="Oval 158" o:spid="_x0000_s1034" style="position:absolute;left:2899;top:267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myNcQA&#10;AADbAAAADwAAAGRycy9kb3ducmV2LnhtbESPzWrDMBCE74G8g9hAb4mU0JbatRxCIKS9lObnARZr&#10;YzuxVkZSHfftq0Khx2FmvmGK9Wg7MZAPrWMNy4UCQVw503Kt4XzazV9AhIhssHNMGr4pwLqcTgrM&#10;jbvzgYZjrEWCcMhRQxNjn0sZqoYshoXriZN3cd5iTNLX0ni8J7jt5EqpZ2mx5bTQYE/bhqrb8ctq&#10;iKe9OmfDx8oP13dU+6z2m+xT64fZuHkFEWmM/+G/9pvR8PgEv1/SD5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ZsjXEAAAA2wAAAA8AAAAAAAAAAAAAAAAAmAIAAGRycy9k&#10;b3ducmV2LnhtbFBLBQYAAAAABAAEAPUAAACJAwAAAAA=&#10;">
                      <o:lock v:ext="edit" aspectratio="t"/>
                    </v:oval>
                    <v:line id="Line 159" o:spid="_x0000_s1035" style="position:absolute;flip:x;visibility:visible;mso-wrap-style:square" from="2993,2714" to="346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UwkcUAAADbAAAADwAAAGRycy9kb3ducmV2LnhtbESPQWsCMRSE70L/Q3iFXqRmLSJ2axQR&#10;BA9eqrLS2+vmdbPs5mVNom7/fVMQPA4z8w0zX/a2FVfyoXasYDzKQBCXTtdcKTgeNq8zECEia2wd&#10;k4JfCrBcPA3mmGt340+67mMlEoRDjgpMjF0uZSgNWQwj1xEn78d5izFJX0nt8ZbgtpVvWTaVFmtO&#10;CwY7Whsqm/3FKpCz3fDsV9+TpmhOp3dTlEX3tVPq5blffYCI1MdH+N7eagWTK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UwkcUAAADbAAAADwAAAAAAAAAA&#10;AAAAAAChAgAAZHJzL2Rvd25yZXYueG1sUEsFBgAAAAAEAAQA+QAAAJMDAAAAAA==&#10;">
                      <o:lock v:ext="edit" aspectratio="t"/>
                    </v:line>
                    <v:shape id="Freeform 160" o:spid="_x0000_s1036" style="position:absolute;left:2909;top:3286;width:980;height:142;visibility:visible;mso-wrap-style:square;v-text-anchor:top" coordsize="98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SA5MQA&#10;AADbAAAADwAAAGRycy9kb3ducmV2LnhtbESPQWvCQBSE74X+h+UVvJS6qUgrMRspiuKlhaZ6f2Sf&#10;STT7NuyuJvrr3UKhx2FmvmGyxWBacSHnG8sKXscJCOLS6oYrBbuf9csMhA/IGlvLpOBKHhb540OG&#10;qbY9f9OlCJWIEPYpKqhD6FIpfVmTQT+2HXH0DtYZDFG6SmqHfYSbVk6S5E0abDgu1NjRsqbyVJyN&#10;And4Ps/2xW25+SQ7udHXset3K6VGT8PHHESgIfyH/9pbrWD6Dr9f4g+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EgOTEAAAA2wAAAA8AAAAAAAAAAAAAAAAAmAIAAGRycy9k&#10;b3ducmV2LnhtbFBLBQYAAAAABAAEAPUAAACJAwAAAAA=&#10;" path="m736,c858,48,980,96,920,119v-59,23,-387,17,-540,19c227,140,79,135,,134e" filled="f">
                      <v:path arrowok="t" o:connecttype="custom" o:connectlocs="736,0;920,119;380,138;0,134" o:connectangles="0,0,0,0"/>
                      <o:lock v:ext="edit" aspectratio="t"/>
                    </v:shape>
                    <v:oval id="Oval 161" o:spid="_x0000_s1037" style="position:absolute;left:2899;top:338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gdq78A&#10;AADbAAAADwAAAGRycy9kb3ducmV2LnhtbERPy4rCMBTdC/5DuMLsNFEGsdUoMjA4bsTXB1yaO23H&#10;5qYkmVr/3iwEl4fzXm1624iOfKgda5hOFAjiwpmaSw3Xy/d4ASJEZIONY9LwoACb9XCwwty4O5+o&#10;O8dSpBAOOWqoYmxzKUNRkcUwcS1x4n6dtxgT9KU0Hu8p3DZyptRcWqw5NVTY0ldFxe38bzXEy05d&#10;s+4w893fHtUuK/02O2r9Meq3SxCR+vgWv9w/RsNnGpu+pB8g1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2B2rvwAAANsAAAAPAAAAAAAAAAAAAAAAAJgCAABkcnMvZG93bnJl&#10;di54bWxQSwUGAAAAAAQABAD1AAAAhAMAAAAA&#10;">
                      <o:lock v:ext="edit" aspectratio="t"/>
                    </v:oval>
                  </v:group>
                  <v:group id="Group 162" o:spid="_x0000_s1038" style="position:absolute;left:6109;top:2214;width:2376;height:1620" coordorigin="5389,2394" coordsize="2376,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o:lock v:ext="edit" aspectratio="t"/>
                    <v:group id="Group 163" o:spid="_x0000_s1039" style="position:absolute;left:6769;top:2829;width:996;height:789;rotation:180" coordorigin="2899,2674" coordsize="996,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SxGb8AAADbAAAADwAAAGRycy9kb3ducmV2LnhtbERPy4rCMBTdC/MP4Q7M&#10;TtNxrEg1igzIdCX4ALeX5tpUm5uSRO38vVkILg/nvVj1thV38qFxrOB7lIEgrpxuuFZwPGyGMxAh&#10;ImtsHZOCfwqwWn4MFlho9+Ad3fexFimEQ4EKTIxdIWWoDFkMI9cRJ+7svMWYoK+l9vhI4baV4yyb&#10;SosNpwaDHf0aqq77m1WgJ+HnSGW59uPt5ZA3+Z+pzyelvj779RxEpD6+xS93qRXkaX36kn6AXD4B&#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GBksRm/AAAA2wAAAA8AAAAA&#10;AAAAAAAAAAAAqgIAAGRycy9kb3ducmV2LnhtbFBLBQYAAAAABAAEAPoAAACWAwAAAAA=&#10;">
                      <o:lock v:ext="edit" aspectratio="t"/>
                      <v:shape id="Freeform 164" o:spid="_x0000_s1040" style="position:absolute;left:3440;top:279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nwVMQA&#10;AADbAAAADwAAAGRycy9kb3ducmV2LnhtbESPT2vCQBTE74V+h+UVvIhu4j9s6ioqWjwJRsHrI/ua&#10;hGbfhuyqybd3C0KPw8z8hlmsWlOJOzWutKwgHkYgiDOrS84VXM77wRyE88gaK8ukoCMHq+X72wIT&#10;bR98onvqcxEg7BJUUHhfJ1K6rCCDbmhr4uD92MagD7LJpW7wEeCmkqMomkmDJYeFAmvaFpT9pjej&#10;YDPGSXctj6PuO959ZhWmk0t/q1Tvo11/gfDU+v/wq33QCqYx/H0JP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J8FTEAAAA2wAAAA8AAAAAAAAAAAAAAAAAmAIAAGRycy9k&#10;b3ducmV2LnhtbFBLBQYAAAAABAAEAPUAAACJAwAAAAA=&#10;" path="m,420c75,540,150,660,180,600v30,-60,-30,-480,,-540c210,,330,210,360,240e" filled="f">
                        <v:path arrowok="t" o:connecttype="custom" o:connectlocs="0,421;125,601;125,60;250,240" o:connectangles="0,0,0,0"/>
                        <o:lock v:ext="edit" aspectratio="t"/>
                      </v:shape>
                      <v:shape id="Freeform 165" o:spid="_x0000_s1041" style="position:absolute;left:3440;top:254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tuI8UA&#10;AADbAAAADwAAAGRycy9kb3ducmV2LnhtbESPQWvCQBSE74L/YXlCL0U3prbU6Ca00oqnQmOg10f2&#10;mQSzb0N2q8m/7woFj8PMfMNss8G04kK9aywrWC4iEMSl1Q1XCorj5/wVhPPIGlvLpGAkB1k6nWwx&#10;0fbK33TJfSUChF2CCmrvu0RKV9Zk0C1sRxy8k+0N+iD7SuoerwFuWhlH0Ys02HBYqLGjXU3lOf81&#10;Ct6fcDX+NF/xuF9+rMsW81XxuFPqYTa8bUB4Gvw9/N8+aAXPMdy+hB8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24jxQAAANsAAAAPAAAAAAAAAAAAAAAAAJgCAABkcnMv&#10;ZG93bnJldi54bWxQSwUGAAAAAAQABAD1AAAAigMAAAAA&#10;" path="m,420c75,540,150,660,180,600v30,-60,-30,-480,,-540c210,,330,210,360,240e" filled="f">
                        <v:path arrowok="t" o:connecttype="custom" o:connectlocs="0,421;125,601;125,60;250,240" o:connectangles="0,0,0,0"/>
                        <o:lock v:ext="edit" aspectratio="t"/>
                      </v:shape>
                      <v:oval id="Oval 166" o:spid="_x0000_s1042" style="position:absolute;left:2899;top:267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UZB8QA&#10;AADbAAAADwAAAGRycy9kb3ducmV2LnhtbESPzWrDMBCE74G8g9hAb4mUlJbatRxCIKS9lObnARZr&#10;YzuxVkZSHfftq0Khx2FmvmGK9Wg7MZAPrWMNy4UCQVw503Kt4XzazV9AhIhssHNMGr4pwLqcTgrM&#10;jbvzgYZjrEWCcMhRQxNjn0sZqoYshoXriZN3cd5iTNLX0ni8J7jt5EqpZ2mx5bTQYE/bhqrb8ctq&#10;iKe9OmfDx8oP13dU+6z2m+xT64fZuHkFEWmM/+G/9pvR8PQIv1/SD5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lGQfEAAAA2wAAAA8AAAAAAAAAAAAAAAAAmAIAAGRycy9k&#10;b3ducmV2LnhtbFBLBQYAAAAABAAEAPUAAACJAwAAAAA=&#10;">
                        <o:lock v:ext="edit" aspectratio="t"/>
                      </v:oval>
                      <v:line id="Line 167" o:spid="_x0000_s1043" style="position:absolute;flip:x;visibility:visible;mso-wrap-style:square" from="2993,2714" to="346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o:lock v:ext="edit" aspectratio="t"/>
                      </v:line>
                      <v:shape id="Freeform 168" o:spid="_x0000_s1044" style="position:absolute;left:2909;top:3286;width:980;height:142;visibility:visible;mso-wrap-style:square;v-text-anchor:top" coordsize="98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Mt1cQA&#10;AADbAAAADwAAAGRycy9kb3ducmV2LnhtbESPQWvCQBSE70L/w/IKXqRuKighdZViafGiYLT3R/aZ&#10;pM2+Dburif56VxA8DjPzDTNf9qYRZ3K+tqzgfZyAIC6srrlUcNh/v6UgfEDW2FgmBRfysFy8DOaY&#10;advxjs55KEWEsM9QQRVCm0npi4oM+rFtiaN3tM5giNKVUjvsItw0cpIkM2mw5rhQYUurior//GQU&#10;uOPolP7m19XPhuzkStu/tjt8KTV87T8/QATqwzP8aK+1gukU7l/i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DLdXEAAAA2wAAAA8AAAAAAAAAAAAAAAAAmAIAAGRycy9k&#10;b3ducmV2LnhtbFBLBQYAAAAABAAEAPUAAACJAwAAAAA=&#10;" path="m736,c858,48,980,96,920,119v-59,23,-387,17,-540,19c227,140,79,135,,134e" filled="f">
                        <v:path arrowok="t" o:connecttype="custom" o:connectlocs="736,0;920,119;380,138;0,134" o:connectangles="0,0,0,0"/>
                        <o:lock v:ext="edit" aspectratio="t"/>
                      </v:shape>
                      <v:oval id="Oval 169" o:spid="_x0000_s1045" style="position:absolute;left:2899;top:338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6n8IA&#10;AADbAAAADwAAAGRycy9kb3ducmV2LnhtbESP0WoCMRRE3wv+Q7iCbzVRULqrUUQQ9aW06gdcNtfd&#10;1c3NksR1/fumUOjjMDNnmOW6t43oyIfasYbJWIEgLpypudRwOe/eP0CEiGywcUwaXhRgvRq8LTE3&#10;7snf1J1iKRKEQ44aqhjbXMpQVGQxjF1LnLyr8xZjkr6UxuMzwW0jp0rNpcWa00KFLW0rKu6nh9UQ&#10;z3t1ybrPqe9uR1T7rPSb7Evr0bDfLEBE6uN/+K99MBpmc/j9kn6A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0rqfwgAAANsAAAAPAAAAAAAAAAAAAAAAAJgCAABkcnMvZG93&#10;bnJldi54bWxQSwUGAAAAAAQABAD1AAAAhwMAAAAA&#10;">
                        <o:lock v:ext="edit" aspectratio="t"/>
                      </v:oval>
                    </v:group>
                    <v:group id="Group 170" o:spid="_x0000_s1046" style="position:absolute;left:5389;top:2394;width:1800;height:1620" coordorigin="4849,2394" coordsize="180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o:lock v:ext="edit" aspectratio="t"/>
                      <v:rect id="Rectangle 171" o:spid="_x0000_s1047" style="position:absolute;left:5029;top:2574;width:14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HMlr8A&#10;AADbAAAADwAAAGRycy9kb3ducmV2LnhtbERPTYvCMBC9L/gfwgje1lTBRapRqih4ElYXVm9DMybF&#10;ZlKaaLv/fnMQPD7e93Ldu1o8qQ2VZwWTcQaCuPS6YqPg57z/nIMIEVlj7ZkU/FGA9WrwscRc+46/&#10;6XmKRqQQDjkqsDE2uZShtOQwjH1DnLibbx3GBFsjdYtdCne1nGbZl3RYcWqw2NDWUnk/PZyCXXM9&#10;FjMTZPEb7eXuN93eHo1So2FfLEBE6uNb/HIftIJZGpu+pB8g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wcyWvwAAANsAAAAPAAAAAAAAAAAAAAAAAJgCAABkcnMvZG93bnJl&#10;di54bWxQSwUGAAAAAAQABAD1AAAAhAMAAAAA&#10;" filled="f">
                        <o:lock v:ext="edit" aspectratio="t"/>
                      </v:rect>
                      <v:rect id="Rectangle 172" o:spid="_x0000_s1048" style="position:absolute;left:4849;top:2394;width:18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1pDcMA&#10;AADbAAAADwAAAGRycy9kb3ducmV2LnhtbESPT2sCMRTE7wW/Q3iCt5pVUOrWKKtU8CT4B2xvj81r&#10;srh5WTapu/32jSD0OMzMb5jlune1uFMbKs8KJuMMBHHpdcVGweW8e30DESKyxtozKfilAOvV4GWJ&#10;ufYdH+l+ikYkCIccFdgYm1zKUFpyGMa+IU7et28dxiRbI3WLXYK7Wk6zbC4dVpwWLDa0tVTeTj9O&#10;wUfzdShmJsjiGu3nzW+6nT0YpUbDvngHEamP/+Fne68VzBbw+J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1pDcMAAADbAAAADwAAAAAAAAAAAAAAAACYAgAAZHJzL2Rv&#10;d25yZXYueG1sUEsFBgAAAAAEAAQA9QAAAIgDAAAAAA==&#10;" filled="f">
                        <o:lock v:ext="edit" aspectratio="t"/>
                      </v:rect>
                    </v:group>
                  </v:group>
                  <v:group id="Group 173" o:spid="_x0000_s1049" style="position:absolute;left:4129;top:4014;width:2370;height:1620;rotation:-2932752fd" coordorigin="2509,2214" coordsize="237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LXI5AwAAAANsAAAAPAAAA&#10;AAAAAAAAAAAAAKoCAABkcnMvZG93bnJldi54bWxQSwUGAAAAAAQABAD6AAAAlwMAAAAA&#10;">
                    <o:lock v:ext="edit" aspectratio="t"/>
                    <v:group id="Group 174" o:spid="_x0000_s1050" style="position:absolute;left:3079;top:2214;width:1800;height:1620" coordorigin="4849,2394" coordsize="180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o:lock v:ext="edit" aspectratio="t"/>
                      <v:rect id="Rectangle 175" o:spid="_x0000_s1051" style="position:absolute;left:5029;top:2574;width:14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UxwcIA&#10;AADbAAAADwAAAGRycy9kb3ducmV2LnhtbESPQWsCMRSE74L/ITzBm2YrKGVrlK0oeBJqC9XbY/Oa&#10;LG5elk10139vCoLHYWa+YZbr3tXiRm2oPCt4m2YgiEuvKzYKfr53k3cQISJrrD2TgjsFWK+GgyXm&#10;2nf8RbdjNCJBOOSowMbY5FKG0pLDMPUNcfL+fOswJtkaqVvsEtzVcpZlC+mw4rRgsaGNpfJyvDoF&#10;2+Z8KOYmyOI32tPFf3Y7ezBKjUd98QEiUh9f4Wd7rxUsZvD/Jf0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RTHBwgAAANsAAAAPAAAAAAAAAAAAAAAAAJgCAABkcnMvZG93&#10;bnJldi54bWxQSwUGAAAAAAQABAD1AAAAhwMAAAAA&#10;" filled="f">
                        <o:lock v:ext="edit" aspectratio="t"/>
                      </v:rect>
                      <v:rect id="Rectangle 176" o:spid="_x0000_s1052" style="position:absolute;left:4849;top:2394;width:18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UWsMA&#10;AADbAAAADwAAAGRycy9kb3ducmV2LnhtbESPQWvCQBSE70L/w/IKvemmFqVEN5JKhZ6EqlC9PbLP&#10;3ZDs25DdmvTfu4VCj8PMfMOsN6NrxY36UHtW8DzLQBBXXtdsFJyOu+kriBCRNbaeScEPBdgUD5M1&#10;5toP/Em3QzQiQTjkqMDG2OVShsqSwzDzHXHyrr53GJPsjdQ9DgnuWjnPsqV0WHNasNjR1lLVHL6d&#10;gvfusi8XJsjyK9pz49+Gnd0bpZ4ex3IFItIY/8N/7Q+tYPkCv1/SD5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mUWsMAAADbAAAADwAAAAAAAAAAAAAAAACYAgAAZHJzL2Rv&#10;d25yZXYueG1sUEsFBgAAAAAEAAQA9QAAAIgDAAAAAA==&#10;" filled="f">
                        <o:lock v:ext="edit" aspectratio="t"/>
                      </v:rect>
                    </v:group>
                    <v:group id="Group 177" o:spid="_x0000_s1053" style="position:absolute;left:2509;top:2584;width:996;height:789" coordorigin="2899,2674" coordsize="996,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o:lock v:ext="edit" aspectratio="t"/>
                      <v:shape id="Freeform 178" o:spid="_x0000_s1054" style="position:absolute;left:3440;top:279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486sUA&#10;AADbAAAADwAAAGRycy9kb3ducmV2LnhtbESPQWvCQBSE74X+h+UVvJS6UWOo0VVasdJTwTTQ6yP7&#10;TILZtyG7muTfd4VCj8PMfMNsdoNpxI06V1tWMJtGIIgLq2suFeTfHy+vIJxH1thYJgUjOdhtHx82&#10;mGrb84lumS9FgLBLUUHlfZtK6YqKDLqpbYmDd7adQR9kV0rdYR/gppHzKEqkwZrDQoUt7SsqLtnV&#10;KHhfYDz+1F/z8Tg7rIoGszh/3is1eRre1iA8Df4//Nf+1AqSJdy/hB8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HjzqxQAAANsAAAAPAAAAAAAAAAAAAAAAAJgCAABkcnMv&#10;ZG93bnJldi54bWxQSwUGAAAAAAQABAD1AAAAigMAAAAA&#10;" path="m,420c75,540,150,660,180,600v30,-60,-30,-480,,-540c210,,330,210,360,240e" filled="f">
                        <v:path arrowok="t" o:connecttype="custom" o:connectlocs="0,421;125,601;125,60;250,240" o:connectangles="0,0,0,0"/>
                        <o:lock v:ext="edit" aspectratio="t"/>
                      </v:shape>
                      <v:shape id="Freeform 179" o:spid="_x0000_s1055" style="position:absolute;left:3440;top:254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yincMA&#10;AADbAAAADwAAAGRycy9kb3ducmV2LnhtbESPQYvCMBSE78L+h/CEvYimulK0GmWV3cWTYBW8Pppn&#10;W2xeShO1/fcbQfA4zMw3zHLdmkrcqXGlZQXjUQSCOLO65FzB6fg7nIFwHlljZZkUdORgvfroLTHR&#10;9sEHuqc+FwHCLkEFhfd1IqXLCjLoRrYmDt7FNgZ9kE0udYOPADeVnERRLA2WHBYKrGlbUHZNb0bB&#10;5gun3bncT7q/8c88qzCdngZbpT777fcChKfWv8Ov9k4riGN4fg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yincMAAADbAAAADwAAAAAAAAAAAAAAAACYAgAAZHJzL2Rv&#10;d25yZXYueG1sUEsFBgAAAAAEAAQA9QAAAIgDAAAAAA==&#10;" path="m,420c75,540,150,660,180,600v30,-60,-30,-480,,-540c210,,330,210,360,240e" filled="f">
                        <v:path arrowok="t" o:connecttype="custom" o:connectlocs="0,421;125,601;125,60;250,240" o:connectangles="0,0,0,0"/>
                        <o:lock v:ext="edit" aspectratio="t"/>
                      </v:shape>
                      <v:oval id="Oval 180" o:spid="_x0000_s1056" style="position:absolute;left:2899;top:267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LVucIA&#10;AADbAAAADwAAAGRycy9kb3ducmV2LnhtbESPQWsCMRSE7wX/Q3iCt5rowXZXo4ggtpdi1R/w2Dx3&#10;VzcvS5Ku679vBMHjMDPfMItVbxvRkQ+1Yw2TsQJBXDhTc6nhdNy+f4IIEdlg45g03CnAajl4W2Bu&#10;3I1/qTvEUiQIhxw1VDG2uZShqMhiGLuWOHln5y3GJH0pjcdbgttGTpWaSYs1p4UKW9pUVFwPf1ZD&#10;PO7UKet+pr67fKPaZaVfZ3utR8N+PQcRqY+v8LP9ZTTMPuDxJf0A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8tW5wgAAANsAAAAPAAAAAAAAAAAAAAAAAJgCAABkcnMvZG93&#10;bnJldi54bWxQSwUGAAAAAAQABAD1AAAAhwMAAAAA&#10;">
                        <o:lock v:ext="edit" aspectratio="t"/>
                      </v:oval>
                      <v:line id="Line 181" o:spid="_x0000_s1057" style="position:absolute;flip:x;visibility:visible;mso-wrap-style:square" from="2993,2714" to="346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o:lock v:ext="edit" aspectratio="t"/>
                      </v:line>
                      <v:shape id="Freeform 182" o:spid="_x0000_s1058" style="position:absolute;left:2909;top:3286;width:980;height:142;visibility:visible;mso-wrap-style:square;v-text-anchor:top" coordsize="98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LtbcMA&#10;AADbAAAADwAAAGRycy9kb3ducmV2LnhtbESPQWvCQBSE7wX/w/IEL0U39SAaXUWUipcKTfX+yD6T&#10;aPZt2F1N9Nd3hUKPw8x8wyxWnanFnZyvLCv4GCUgiHOrKy4UHH8+h1MQPiBrrC2Tggd5WC17bwtM&#10;tW35m+5ZKESEsE9RQRlCk0rp85IM+pFtiKN3ts5giNIVUjtsI9zUcpwkE2mw4rhQYkObkvJrdjMK&#10;3Pn9Nj1lz83ui+z4SYdL0x63Sg363XoOIlAX/sN/7b1WMJnB60v8A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LtbcMAAADbAAAADwAAAAAAAAAAAAAAAACYAgAAZHJzL2Rv&#10;d25yZXYueG1sUEsFBgAAAAAEAAQA9QAAAIgDAAAAAA==&#10;" path="m736,c858,48,980,96,920,119v-59,23,-387,17,-540,19c227,140,79,135,,134e" filled="f">
                        <v:path arrowok="t" o:connecttype="custom" o:connectlocs="736,0;920,119;380,138;0,134" o:connectangles="0,0,0,0"/>
                        <o:lock v:ext="edit" aspectratio="t"/>
                      </v:shape>
                      <v:oval id="Oval 183" o:spid="_x0000_s1059" style="position:absolute;left:2899;top:338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LbEL8A&#10;AADbAAAADwAAAGRycy9kb3ducmV2LnhtbERPy4rCMBTdC/5DuMLsNNHFaKtRZGBw3IivD7g0d9qO&#10;zU1JMrX+vVkILg/nvdr0thEd+VA71jCdKBDEhTM1lxqul+/xAkSIyAYbx6ThQQE26+Fghblxdz5R&#10;d46lSCEcctRQxdjmUoaiIoth4lrixP06bzEm6EtpPN5TuG3kTKlPabHm1FBhS18VFbfzv9UQLzt1&#10;zbrDzHd/e1S7rPTb7Kj1x6jfLkFE6uNb/HL/GA3ztD59ST9Ar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wtsQvwAAANsAAAAPAAAAAAAAAAAAAAAAAJgCAABkcnMvZG93bnJl&#10;di54bWxQSwUGAAAAAAQABAD1AAAAhAMAAAAA&#10;">
                        <o:lock v:ext="edit" aspectratio="t"/>
                      </v:oval>
                    </v:group>
                  </v:group>
                </v:group>
                <v:group id="Group 184" o:spid="_x0000_s1060" style="position:absolute;left:2547;top:4071;width:6404;height:1034" coordorigin="2578,2187" coordsize="6404,1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o:lock v:ext="edit" aspectratio="t"/>
                  <v:shape id="Picture 185" o:spid="_x0000_s1061" type="#_x0000_t75" style="position:absolute;left:2618;top:2187;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NX46TFAAAA2wAAAA8AAABkcnMvZG93bnJldi54bWxEj09rwkAUxO8Fv8PyBG91Yw5pia4iiqVQ&#10;KvUPiLdH9plEs29Ddk3it+8KhR6HmfkNM1v0phItNa60rGAyjkAQZ1aXnCs4Hjav7yCcR9ZYWSYF&#10;D3KwmA9eZphq2/GO2r3PRYCwS1FB4X2dSumyggy6sa2Jg3exjUEfZJNL3WAX4KaScRQl0mDJYaHA&#10;mlYFZbf93Sj4SsrrbvKzPdeH4wddzMmvH7dvpUbDfjkF4an3/+G/9qdW8BbD80v4AXL+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DV+OkxQAAANsAAAAPAAAAAAAAAAAAAAAA&#10;AJ8CAABkcnMvZG93bnJldi54bWxQSwUGAAAAAAQABAD3AAAAkQMAAAAA&#10;">
                    <v:imagedata r:id="rId52" o:title=""/>
                  </v:shape>
                  <v:shape id="Picture 186" o:spid="_x0000_s1062" type="#_x0000_t75" style="position:absolute;left:8746;top:2187;width:236;height: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zR0/DAAAA2wAAAA8AAABkcnMvZG93bnJldi54bWxEj0FrwkAUhO8F/8PyhN7qRgWV1FVECBGK&#10;lEbx/Jp9ZoPZtyG7avz3rlDocZiZb5jlureNuFHna8cKxqMEBHHpdM2VguMh+1iA8AFZY+OYFDzI&#10;w3o1eFtiqt2df+hWhEpECPsUFZgQ2lRKXxqy6EeuJY7e2XUWQ5RdJXWH9wi3jZwkyUxarDkuGGxp&#10;a6i8FFeroPjK9TybHven/S7Ptr/5tz8ZqdT7sN98ggjUh//wX3unFcyn8PoSf4BcP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vNHT8MAAADbAAAADwAAAAAAAAAAAAAAAACf&#10;AgAAZHJzL2Rvd25yZXYueG1sUEsFBgAAAAAEAAQA9wAAAI8DAAAAAA==&#10;">
                    <v:imagedata r:id="rId53" o:title=""/>
                  </v:shape>
                  <v:shape id="Picture 187" o:spid="_x0000_s1063" type="#_x0000_t75" style="position:absolute;left:8724;top:2963;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3OBMfBAAAA2wAAAA8AAABkcnMvZG93bnJldi54bWxEj0GLwjAUhO8L/ofwBC+LpopYqUYRQdGT&#10;VMXzo3m2xealNFHr/vqNIHgcZuYbZr5sTSUe1LjSsoLhIAJBnFldcq7gfNr0pyCcR9ZYWSYFL3Kw&#10;XHR+5pho++SUHkefiwBhl6CCwvs6kdJlBRl0A1sTB+9qG4M+yCaXusFngJtKjqJoIg2WHBYKrGld&#10;UHY73o2C7eW0j8/3g27H0yz+pUtK9i9VqtdtVzMQnlr/DX/aO60gHsP7S/gBcvE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3OBMfBAAAA2wAAAA8AAAAAAAAAAAAAAAAAnwIA&#10;AGRycy9kb3ducmV2LnhtbFBLBQYAAAAABAAEAPcAAACNAwAAAAA=&#10;">
                    <v:imagedata r:id="rId54" o:title=""/>
                  </v:shape>
                  <v:shape id="Picture 188" o:spid="_x0000_s1064" type="#_x0000_t75" style="position:absolute;left:2578;top:2911;width:274;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mlc5rEAAAA2wAAAA8AAABkcnMvZG93bnJldi54bWxEj81qwzAQhO+FvoPYQm6NHEOc4FoxocWQ&#10;Sw+OQ3tdrPVPaq2MJSfu21eFQo/DzHzDZPliBnGjyfWWFWzWEQji2uqeWwWXqnjeg3AeWeNgmRR8&#10;k4P88PiQYartnUu6nX0rAoRdigo678dUSld3ZNCt7UgcvMZOBn2QUyv1hPcAN4OMoyiRBnsOCx2O&#10;9NpR/XWejYKi+Czjt+i6fd9dm7mo8CPZJ7FSq6fl+ALC0+L/w3/tk1aw28Lvl/AD5OE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mlc5rEAAAA2wAAAA8AAAAAAAAAAAAAAAAA&#10;nwIAAGRycy9kb3ducmV2LnhtbFBLBQYAAAAABAAEAPcAAACQAwAAAAA=&#10;">
                    <v:imagedata r:id="rId55" o:title=""/>
                  </v:shape>
                </v:group>
                <v:shape id="Picture 189" o:spid="_x0000_s1065" type="#_x0000_t75" style="position:absolute;left:4196;top:6808;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MeVV7CAAAA2wAAAA8AAABkcnMvZG93bnJldi54bWxEj0+LwjAUxO+C3yG8hb1puh78U40igtLT&#10;qnXZ86N5ttXmpTRZbffTG0HwOMzMb5jFqjWVuFHjSssKvoYRCOLM6pJzBT+n7WAKwnlkjZVlUtCR&#10;g9Wy31tgrO2dj3RLfS4ChF2MCgrv61hKlxVk0A1tTRy8s20M+iCbXOoG7wFuKjmKorE0WHJYKLCm&#10;TUHZNf0zCmyyv8z8NpGdTXf4i92//D5clPr8aNdzEJ5a/w6/2olWMBnD80v4AXL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HlVewgAAANsAAAAPAAAAAAAAAAAAAAAAAJ8C&#10;AABkcnMvZG93bnJldi54bWxQSwUGAAAAAAQABAD3AAAAjgMAAAAA&#10;">
                  <v:imagedata r:id="rId56" o:title=""/>
                </v:shape>
                <v:shape id="Picture 190" o:spid="_x0000_s1066" type="#_x0000_t75" style="position:absolute;left:4673;top:7293;width:21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pa+HEAAAA2wAAAA8AAABkcnMvZG93bnJldi54bWxEj81qwzAQhO+FvoPYQm+NHB/s1I1sSqAl&#10;0FOcXHJbrI3t1Fq5luKft68ChR6HmfmG2Raz6cRIg2stK1ivIhDEldUt1wpOx4+XDQjnkTV2lknB&#10;Qg6K/PFhi5m2Ex9oLH0tAoRdhgoa7/tMSlc1ZNCtbE8cvIsdDPogh1rqAacAN52MoyiRBlsOCw32&#10;tGuo+i5vRsHX+vV6LtPPW7L8LLyLTqbcU6zU89P8/gbC0+z/w3/tvVaQpnD/En6AzH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wpa+HEAAAA2wAAAA8AAAAAAAAAAAAAAAAA&#10;nwIAAGRycy9kb3ducmV2LnhtbFBLBQYAAAAABAAEAPcAAACQAwAAAAA=&#10;">
                  <v:imagedata r:id="rId57" o:title=""/>
                </v:shape>
              </v:group>
            </w:pict>
          </mc:Fallback>
        </mc:AlternateContent>
      </w:r>
    </w:p>
    <w:p w:rsidR="005F289B" w:rsidRPr="00681DF4" w:rsidRDefault="005F289B" w:rsidP="00EF1262">
      <w:pPr>
        <w:tabs>
          <w:tab w:val="left" w:pos="9900"/>
        </w:tabs>
        <w:ind w:firstLine="708"/>
        <w:jc w:val="both"/>
        <w:rPr>
          <w:sz w:val="28"/>
          <w:szCs w:val="28"/>
          <w:lang w:val="hr-HR"/>
        </w:rPr>
      </w:pP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r w:rsidRPr="00681DF4">
        <w:rPr>
          <w:sz w:val="28"/>
          <w:szCs w:val="28"/>
          <w:lang w:val="hr-HR"/>
        </w:rPr>
        <w:t xml:space="preserve">                                                                                                                             </w:t>
      </w: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r w:rsidRPr="00681DF4">
        <w:rPr>
          <w:sz w:val="28"/>
          <w:szCs w:val="28"/>
          <w:lang w:val="hr-HR"/>
        </w:rPr>
        <w:t xml:space="preserve">                                                                                                                  b)                                               </w:t>
      </w: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r w:rsidRPr="00681DF4">
        <w:rPr>
          <w:noProof/>
          <w:sz w:val="28"/>
          <w:szCs w:val="28"/>
        </w:rPr>
        <mc:AlternateContent>
          <mc:Choice Requires="wpg">
            <w:drawing>
              <wp:anchor distT="0" distB="0" distL="114300" distR="114300" simplePos="0" relativeHeight="251663360" behindDoc="0" locked="0" layoutInCell="1" allowOverlap="1">
                <wp:simplePos x="0" y="0"/>
                <wp:positionH relativeFrom="column">
                  <wp:posOffset>3583305</wp:posOffset>
                </wp:positionH>
                <wp:positionV relativeFrom="paragraph">
                  <wp:posOffset>127635</wp:posOffset>
                </wp:positionV>
                <wp:extent cx="2300605" cy="824865"/>
                <wp:effectExtent l="0" t="8255" r="6985" b="5080"/>
                <wp:wrapNone/>
                <wp:docPr id="6" name="Группа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300605" cy="824865"/>
                          <a:chOff x="3072" y="10912"/>
                          <a:chExt cx="4519" cy="1620"/>
                        </a:xfrm>
                      </wpg:grpSpPr>
                      <wpg:grpSp>
                        <wpg:cNvPr id="7" name="Group 225"/>
                        <wpg:cNvGrpSpPr>
                          <a:grpSpLocks noChangeAspect="1"/>
                        </wpg:cNvGrpSpPr>
                        <wpg:grpSpPr bwMode="auto">
                          <a:xfrm>
                            <a:off x="6595" y="11347"/>
                            <a:ext cx="996" cy="789"/>
                            <a:chOff x="2899" y="2674"/>
                            <a:chExt cx="996" cy="789"/>
                          </a:xfrm>
                        </wpg:grpSpPr>
                        <wps:wsp>
                          <wps:cNvPr id="8" name="Freeform 226"/>
                          <wps:cNvSpPr>
                            <a:spLocks noChangeAspect="1"/>
                          </wps:cNvSpPr>
                          <wps:spPr bwMode="auto">
                            <a:xfrm rot="16075045" flipH="1">
                              <a:off x="3440" y="279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227"/>
                          <wps:cNvSpPr>
                            <a:spLocks noChangeAspect="1"/>
                          </wps:cNvSpPr>
                          <wps:spPr bwMode="auto">
                            <a:xfrm rot="16075045" flipH="1">
                              <a:off x="3440" y="254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Oval 228"/>
                          <wps:cNvSpPr>
                            <a:spLocks noChangeAspect="1" noChangeArrowheads="1"/>
                          </wps:cNvSpPr>
                          <wps:spPr bwMode="auto">
                            <a:xfrm rot="16200000">
                              <a:off x="2899" y="267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Line 229"/>
                          <wps:cNvCnPr>
                            <a:cxnSpLocks noChangeAspect="1" noChangeShapeType="1"/>
                          </wps:cNvCnPr>
                          <wps:spPr bwMode="auto">
                            <a:xfrm flipH="1">
                              <a:off x="2993" y="2714"/>
                              <a:ext cx="4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Freeform 230"/>
                          <wps:cNvSpPr>
                            <a:spLocks noChangeAspect="1"/>
                          </wps:cNvSpPr>
                          <wps:spPr bwMode="auto">
                            <a:xfrm>
                              <a:off x="2909" y="3286"/>
                              <a:ext cx="980" cy="142"/>
                            </a:xfrm>
                            <a:custGeom>
                              <a:avLst/>
                              <a:gdLst>
                                <a:gd name="T0" fmla="*/ 736 w 980"/>
                                <a:gd name="T1" fmla="*/ 0 h 142"/>
                                <a:gd name="T2" fmla="*/ 920 w 980"/>
                                <a:gd name="T3" fmla="*/ 119 h 142"/>
                                <a:gd name="T4" fmla="*/ 380 w 980"/>
                                <a:gd name="T5" fmla="*/ 138 h 142"/>
                                <a:gd name="T6" fmla="*/ 0 w 980"/>
                                <a:gd name="T7" fmla="*/ 134 h 142"/>
                              </a:gdLst>
                              <a:ahLst/>
                              <a:cxnLst>
                                <a:cxn ang="0">
                                  <a:pos x="T0" y="T1"/>
                                </a:cxn>
                                <a:cxn ang="0">
                                  <a:pos x="T2" y="T3"/>
                                </a:cxn>
                                <a:cxn ang="0">
                                  <a:pos x="T4" y="T5"/>
                                </a:cxn>
                                <a:cxn ang="0">
                                  <a:pos x="T6" y="T7"/>
                                </a:cxn>
                              </a:cxnLst>
                              <a:rect l="0" t="0" r="r" b="b"/>
                              <a:pathLst>
                                <a:path w="980" h="142">
                                  <a:moveTo>
                                    <a:pt x="736" y="0"/>
                                  </a:moveTo>
                                  <a:cubicBezTo>
                                    <a:pt x="858" y="48"/>
                                    <a:pt x="980" y="96"/>
                                    <a:pt x="920" y="119"/>
                                  </a:cubicBezTo>
                                  <a:cubicBezTo>
                                    <a:pt x="861" y="142"/>
                                    <a:pt x="533" y="136"/>
                                    <a:pt x="380" y="138"/>
                                  </a:cubicBezTo>
                                  <a:cubicBezTo>
                                    <a:pt x="227" y="140"/>
                                    <a:pt x="79" y="135"/>
                                    <a:pt x="0" y="1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Oval 231"/>
                          <wps:cNvSpPr>
                            <a:spLocks noChangeAspect="1" noChangeArrowheads="1"/>
                          </wps:cNvSpPr>
                          <wps:spPr bwMode="auto">
                            <a:xfrm rot="16200000">
                              <a:off x="2899" y="338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4" name="Rectangle 232"/>
                        <wps:cNvSpPr>
                          <a:spLocks noChangeAspect="1" noChangeArrowheads="1"/>
                        </wps:cNvSpPr>
                        <wps:spPr bwMode="auto">
                          <a:xfrm>
                            <a:off x="5725" y="11092"/>
                            <a:ext cx="144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Rectangle 233"/>
                        <wps:cNvSpPr>
                          <a:spLocks noChangeAspect="1" noChangeArrowheads="1"/>
                        </wps:cNvSpPr>
                        <wps:spPr bwMode="auto">
                          <a:xfrm>
                            <a:off x="3925" y="10912"/>
                            <a:ext cx="3420" cy="1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Rectangle 234"/>
                        <wps:cNvSpPr>
                          <a:spLocks noChangeAspect="1" noChangeArrowheads="1"/>
                        </wps:cNvSpPr>
                        <wps:spPr bwMode="auto">
                          <a:xfrm>
                            <a:off x="4105" y="11092"/>
                            <a:ext cx="144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 name="Group 235"/>
                        <wpg:cNvGrpSpPr>
                          <a:grpSpLocks noChangeAspect="1"/>
                        </wpg:cNvGrpSpPr>
                        <wpg:grpSpPr bwMode="auto">
                          <a:xfrm>
                            <a:off x="4975" y="11332"/>
                            <a:ext cx="996" cy="789"/>
                            <a:chOff x="2899" y="2674"/>
                            <a:chExt cx="996" cy="789"/>
                          </a:xfrm>
                        </wpg:grpSpPr>
                        <wps:wsp>
                          <wps:cNvPr id="18" name="Freeform 236"/>
                          <wps:cNvSpPr>
                            <a:spLocks noChangeAspect="1"/>
                          </wps:cNvSpPr>
                          <wps:spPr bwMode="auto">
                            <a:xfrm rot="16075045" flipH="1">
                              <a:off x="3440" y="279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237"/>
                          <wps:cNvSpPr>
                            <a:spLocks noChangeAspect="1"/>
                          </wps:cNvSpPr>
                          <wps:spPr bwMode="auto">
                            <a:xfrm rot="16075045" flipH="1">
                              <a:off x="3440" y="254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Oval 238"/>
                          <wps:cNvSpPr>
                            <a:spLocks noChangeAspect="1" noChangeArrowheads="1"/>
                          </wps:cNvSpPr>
                          <wps:spPr bwMode="auto">
                            <a:xfrm rot="16200000">
                              <a:off x="2899" y="267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Line 239"/>
                          <wps:cNvCnPr>
                            <a:cxnSpLocks noChangeAspect="1" noChangeShapeType="1"/>
                          </wps:cNvCnPr>
                          <wps:spPr bwMode="auto">
                            <a:xfrm flipH="1">
                              <a:off x="2993" y="2714"/>
                              <a:ext cx="4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Freeform 240"/>
                          <wps:cNvSpPr>
                            <a:spLocks noChangeAspect="1"/>
                          </wps:cNvSpPr>
                          <wps:spPr bwMode="auto">
                            <a:xfrm>
                              <a:off x="2909" y="3286"/>
                              <a:ext cx="980" cy="142"/>
                            </a:xfrm>
                            <a:custGeom>
                              <a:avLst/>
                              <a:gdLst>
                                <a:gd name="T0" fmla="*/ 736 w 980"/>
                                <a:gd name="T1" fmla="*/ 0 h 142"/>
                                <a:gd name="T2" fmla="*/ 920 w 980"/>
                                <a:gd name="T3" fmla="*/ 119 h 142"/>
                                <a:gd name="T4" fmla="*/ 380 w 980"/>
                                <a:gd name="T5" fmla="*/ 138 h 142"/>
                                <a:gd name="T6" fmla="*/ 0 w 980"/>
                                <a:gd name="T7" fmla="*/ 134 h 142"/>
                              </a:gdLst>
                              <a:ahLst/>
                              <a:cxnLst>
                                <a:cxn ang="0">
                                  <a:pos x="T0" y="T1"/>
                                </a:cxn>
                                <a:cxn ang="0">
                                  <a:pos x="T2" y="T3"/>
                                </a:cxn>
                                <a:cxn ang="0">
                                  <a:pos x="T4" y="T5"/>
                                </a:cxn>
                                <a:cxn ang="0">
                                  <a:pos x="T6" y="T7"/>
                                </a:cxn>
                              </a:cxnLst>
                              <a:rect l="0" t="0" r="r" b="b"/>
                              <a:pathLst>
                                <a:path w="980" h="142">
                                  <a:moveTo>
                                    <a:pt x="736" y="0"/>
                                  </a:moveTo>
                                  <a:cubicBezTo>
                                    <a:pt x="858" y="48"/>
                                    <a:pt x="980" y="96"/>
                                    <a:pt x="920" y="119"/>
                                  </a:cubicBezTo>
                                  <a:cubicBezTo>
                                    <a:pt x="861" y="142"/>
                                    <a:pt x="533" y="136"/>
                                    <a:pt x="380" y="138"/>
                                  </a:cubicBezTo>
                                  <a:cubicBezTo>
                                    <a:pt x="227" y="140"/>
                                    <a:pt x="79" y="135"/>
                                    <a:pt x="0" y="1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Oval 241"/>
                          <wps:cNvSpPr>
                            <a:spLocks noChangeAspect="1" noChangeArrowheads="1"/>
                          </wps:cNvSpPr>
                          <wps:spPr bwMode="auto">
                            <a:xfrm rot="16200000">
                              <a:off x="2899" y="338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4" name="Group 242"/>
                        <wpg:cNvGrpSpPr>
                          <a:grpSpLocks noChangeAspect="1"/>
                        </wpg:cNvGrpSpPr>
                        <wpg:grpSpPr bwMode="auto">
                          <a:xfrm>
                            <a:off x="3355" y="11332"/>
                            <a:ext cx="996" cy="789"/>
                            <a:chOff x="2899" y="2674"/>
                            <a:chExt cx="996" cy="789"/>
                          </a:xfrm>
                        </wpg:grpSpPr>
                        <wps:wsp>
                          <wps:cNvPr id="25" name="Freeform 243"/>
                          <wps:cNvSpPr>
                            <a:spLocks noChangeAspect="1"/>
                          </wps:cNvSpPr>
                          <wps:spPr bwMode="auto">
                            <a:xfrm rot="16075045" flipH="1">
                              <a:off x="3440" y="279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244"/>
                          <wps:cNvSpPr>
                            <a:spLocks noChangeAspect="1"/>
                          </wps:cNvSpPr>
                          <wps:spPr bwMode="auto">
                            <a:xfrm rot="16075045" flipH="1">
                              <a:off x="3440" y="2544"/>
                              <a:ext cx="250" cy="661"/>
                            </a:xfrm>
                            <a:custGeom>
                              <a:avLst/>
                              <a:gdLst>
                                <a:gd name="T0" fmla="*/ 0 w 360"/>
                                <a:gd name="T1" fmla="*/ 420 h 660"/>
                                <a:gd name="T2" fmla="*/ 180 w 360"/>
                                <a:gd name="T3" fmla="*/ 600 h 660"/>
                                <a:gd name="T4" fmla="*/ 180 w 360"/>
                                <a:gd name="T5" fmla="*/ 60 h 660"/>
                                <a:gd name="T6" fmla="*/ 360 w 360"/>
                                <a:gd name="T7" fmla="*/ 240 h 660"/>
                              </a:gdLst>
                              <a:ahLst/>
                              <a:cxnLst>
                                <a:cxn ang="0">
                                  <a:pos x="T0" y="T1"/>
                                </a:cxn>
                                <a:cxn ang="0">
                                  <a:pos x="T2" y="T3"/>
                                </a:cxn>
                                <a:cxn ang="0">
                                  <a:pos x="T4" y="T5"/>
                                </a:cxn>
                                <a:cxn ang="0">
                                  <a:pos x="T6" y="T7"/>
                                </a:cxn>
                              </a:cxnLst>
                              <a:rect l="0" t="0" r="r" b="b"/>
                              <a:pathLst>
                                <a:path w="360" h="660">
                                  <a:moveTo>
                                    <a:pt x="0" y="420"/>
                                  </a:moveTo>
                                  <a:cubicBezTo>
                                    <a:pt x="75" y="540"/>
                                    <a:pt x="150" y="660"/>
                                    <a:pt x="180" y="600"/>
                                  </a:cubicBezTo>
                                  <a:cubicBezTo>
                                    <a:pt x="210" y="540"/>
                                    <a:pt x="150" y="120"/>
                                    <a:pt x="180" y="60"/>
                                  </a:cubicBezTo>
                                  <a:cubicBezTo>
                                    <a:pt x="210" y="0"/>
                                    <a:pt x="330" y="210"/>
                                    <a:pt x="36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Oval 245"/>
                          <wps:cNvSpPr>
                            <a:spLocks noChangeAspect="1" noChangeArrowheads="1"/>
                          </wps:cNvSpPr>
                          <wps:spPr bwMode="auto">
                            <a:xfrm rot="16200000">
                              <a:off x="2899" y="267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Line 246"/>
                          <wps:cNvCnPr>
                            <a:cxnSpLocks noChangeAspect="1" noChangeShapeType="1"/>
                          </wps:cNvCnPr>
                          <wps:spPr bwMode="auto">
                            <a:xfrm flipH="1">
                              <a:off x="2993" y="2714"/>
                              <a:ext cx="4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Freeform 247"/>
                          <wps:cNvSpPr>
                            <a:spLocks noChangeAspect="1"/>
                          </wps:cNvSpPr>
                          <wps:spPr bwMode="auto">
                            <a:xfrm>
                              <a:off x="2909" y="3286"/>
                              <a:ext cx="980" cy="142"/>
                            </a:xfrm>
                            <a:custGeom>
                              <a:avLst/>
                              <a:gdLst>
                                <a:gd name="T0" fmla="*/ 736 w 980"/>
                                <a:gd name="T1" fmla="*/ 0 h 142"/>
                                <a:gd name="T2" fmla="*/ 920 w 980"/>
                                <a:gd name="T3" fmla="*/ 119 h 142"/>
                                <a:gd name="T4" fmla="*/ 380 w 980"/>
                                <a:gd name="T5" fmla="*/ 138 h 142"/>
                                <a:gd name="T6" fmla="*/ 0 w 980"/>
                                <a:gd name="T7" fmla="*/ 134 h 142"/>
                              </a:gdLst>
                              <a:ahLst/>
                              <a:cxnLst>
                                <a:cxn ang="0">
                                  <a:pos x="T0" y="T1"/>
                                </a:cxn>
                                <a:cxn ang="0">
                                  <a:pos x="T2" y="T3"/>
                                </a:cxn>
                                <a:cxn ang="0">
                                  <a:pos x="T4" y="T5"/>
                                </a:cxn>
                                <a:cxn ang="0">
                                  <a:pos x="T6" y="T7"/>
                                </a:cxn>
                              </a:cxnLst>
                              <a:rect l="0" t="0" r="r" b="b"/>
                              <a:pathLst>
                                <a:path w="980" h="142">
                                  <a:moveTo>
                                    <a:pt x="736" y="0"/>
                                  </a:moveTo>
                                  <a:cubicBezTo>
                                    <a:pt x="858" y="48"/>
                                    <a:pt x="980" y="96"/>
                                    <a:pt x="920" y="119"/>
                                  </a:cubicBezTo>
                                  <a:cubicBezTo>
                                    <a:pt x="861" y="142"/>
                                    <a:pt x="533" y="136"/>
                                    <a:pt x="380" y="138"/>
                                  </a:cubicBezTo>
                                  <a:cubicBezTo>
                                    <a:pt x="227" y="140"/>
                                    <a:pt x="79" y="135"/>
                                    <a:pt x="0" y="1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Oval 248"/>
                          <wps:cNvSpPr>
                            <a:spLocks noChangeAspect="1" noChangeArrowheads="1"/>
                          </wps:cNvSpPr>
                          <wps:spPr bwMode="auto">
                            <a:xfrm rot="16200000">
                              <a:off x="2899" y="3384"/>
                              <a:ext cx="79"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pic:pic xmlns:pic="http://schemas.openxmlformats.org/drawingml/2006/picture">
                        <pic:nvPicPr>
                          <pic:cNvPr id="31" name="Picture 2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3108" y="11239"/>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 name="Picture 2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4714" y="11238"/>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 name="Picture 25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6345" y="11249"/>
                            <a:ext cx="236"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 name="Picture 25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3072" y="11932"/>
                            <a:ext cx="274"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 name="Picture 2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4703" y="11921"/>
                            <a:ext cx="21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 name="Picture 25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6356" y="11932"/>
                            <a:ext cx="236" cy="25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BB531E5" id="Группа 6" o:spid="_x0000_s1026" style="position:absolute;margin-left:282.15pt;margin-top:10.05pt;width:181.15pt;height:64.95pt;z-index:251663360" coordorigin="3072,10912" coordsize="4519,16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">
                <o:lock v:ext="edit" aspectratio="t"/>
                <v:group id="Group 225" o:spid="_x0000_s1027" style="position:absolute;left:6595;top:11347;width:996;height:789" coordorigin="2899,2674" coordsize="996,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o:lock v:ext="edit" aspectratio="t"/>
                  <v:shape id="Freeform 226" o:spid="_x0000_s1028" style="position:absolute;left:3440;top:279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ZTQsEA&#10;AADaAAAADwAAAGRycy9kb3ducmV2LnhtbERPTWuDQBC9F/Iflgn0UuKqDaG12UgibekpECvkOrgT&#10;lbiz4m4T/ffdQ6HHx/ve5pPpxY1G11lWkEQxCOLa6o4bBdX3x+oFhPPIGnvLpGAmB/lu8bDFTNs7&#10;n+hW+kaEEHYZKmi9HzIpXd2SQRfZgThwFzsa9AGOjdQj3kO46WUaxxtpsOPQ0OJARUv1tfwxCg7P&#10;uJ7P3TGdP5P317rHcl09FUo9Lqf9GwhPk/8X/7m/tIKwNVwJN0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WU0LBAAAA2gAAAA8AAAAAAAAAAAAAAAAAmAIAAGRycy9kb3du&#10;cmV2LnhtbFBLBQYAAAAABAAEAPUAAACGAwAAAAA=&#10;" path="m,420c75,540,150,660,180,600v30,-60,-30,-480,,-540c210,,330,210,360,240e" filled="f">
                    <v:path arrowok="t" o:connecttype="custom" o:connectlocs="0,421;125,601;125,60;250,240" o:connectangles="0,0,0,0"/>
                    <o:lock v:ext="edit" aspectratio="t"/>
                  </v:shape>
                  <v:shape id="Freeform 227" o:spid="_x0000_s1029" style="position:absolute;left:3440;top:254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r22cMA&#10;AADaAAAADwAAAGRycy9kb3ducmV2LnhtbESPT4vCMBTE74LfITzBy7Km/kG0axQVlT0J1sJeH83b&#10;tti8lCZq++3NwoLHYWZ+w6w2ranEgxpXWlYwHkUgiDOrS84VpNfj5wKE88gaK8ukoCMHm3W/t8JY&#10;2ydf6JH4XAQIuxgVFN7XsZQuK8igG9maOHi/tjHog2xyqRt8Brip5CSK5tJgyWGhwJr2BWW35G4U&#10;7KY4637K86Q7jQ/LrMJkln7slRoO2u0XCE+tf4f/299awRL+roQbIN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r22cMAAADaAAAADwAAAAAAAAAAAAAAAACYAgAAZHJzL2Rv&#10;d25yZXYueG1sUEsFBgAAAAAEAAQA9QAAAIgDAAAAAA==&#10;" path="m,420c75,540,150,660,180,600v30,-60,-30,-480,,-540c210,,330,210,360,240e" filled="f">
                    <v:path arrowok="t" o:connecttype="custom" o:connectlocs="0,421;125,601;125,60;250,240" o:connectangles="0,0,0,0"/>
                    <o:lock v:ext="edit" aspectratio="t"/>
                  </v:shape>
                  <v:oval id="Oval 228" o:spid="_x0000_s1030" style="position:absolute;left:2899;top:267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0+sMMA&#10;AADbAAAADwAAAGRycy9kb3ducmV2LnhtbESPQW/CMAyF75P2HyJP4jaScUBrR0Bo0sR2QRvlB1iN&#10;1xYap0qyUv49PiDtZus9v/d5tZl8r0aKqQts4WVuQBHXwXXcWDhWH8+voFJGdtgHJgtXSrBZPz6s&#10;sHThwj80HnKjJIRTiRbanIdS61S35DHNw0As2m+IHrOssdEu4kXCfa8Xxiy1x46locWB3luqz4c/&#10;byFXO3Msxv0ijqcvNLuiidvi29rZ07R9A5Vpyv/m+/WnE3yhl19kAL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0+sMMAAADbAAAADwAAAAAAAAAAAAAAAACYAgAAZHJzL2Rv&#10;d25yZXYueG1sUEsFBgAAAAAEAAQA9QAAAIgDAAAAAA==&#10;">
                    <o:lock v:ext="edit" aspectratio="t"/>
                  </v:oval>
                  <v:line id="Line 229" o:spid="_x0000_s1031" style="position:absolute;flip:x;visibility:visible;mso-wrap-style:square" from="2993,2714" to="346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o:lock v:ext="edit" aspectratio="t"/>
                  </v:line>
                  <v:shape id="Freeform 230" o:spid="_x0000_s1032" style="position:absolute;left:2909;top:3286;width:980;height:142;visibility:visible;mso-wrap-style:square;v-text-anchor:top" coordsize="98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AMYcEA&#10;AADbAAAADwAAAGRycy9kb3ducmV2LnhtbERPTYvCMBC9C/6HMIIXWdPtYZGuUURZ8eKCXfc+NGPb&#10;3WZSkmirv94Igrd5vM+ZL3vTiAs5X1tW8D5NQBAXVtdcKjj+fL3NQPiArLGxTAqu5GG5GA7mmGnb&#10;8YEueShFDGGfoYIqhDaT0hcVGfRT2xJH7mSdwRChK6V22MVw08g0ST6kwZpjQ4UtrSsq/vOzUeBO&#10;k/PsN7+tt3uy6Y2+/9ruuFFqPOpXnyAC9eElfrp3Os5P4fFLPEA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ADGHBAAAA2wAAAA8AAAAAAAAAAAAAAAAAmAIAAGRycy9kb3du&#10;cmV2LnhtbFBLBQYAAAAABAAEAPUAAACGAwAAAAA=&#10;" path="m736,c858,48,980,96,920,119v-59,23,-387,17,-540,19c227,140,79,135,,134e" filled="f">
                    <v:path arrowok="t" o:connecttype="custom" o:connectlocs="736,0;920,119;380,138;0,134" o:connectangles="0,0,0,0"/>
                    <o:lock v:ext="edit" aspectratio="t"/>
                  </v:shape>
                  <v:oval id="Oval 231" o:spid="_x0000_s1033" style="position:absolute;left:2899;top:338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x8EA&#10;AADbAAAADwAAAGRycy9kb3ducmV2LnhtbERP3WrCMBS+H+wdwhl4N5MpiK2mRQaiu5H58wCH5th2&#10;a05KEmt9+2Uw2N35+H7PuhxtJwbyoXWs4W2qQBBXzrRca7ict69LECEiG+wck4YHBSiL56c15sbd&#10;+UjDKdYihXDIUUMTY59LGaqGLIap64kTd3XeYkzQ19J4vKdw28mZUgtpseXU0GBP7w1V36eb1RDP&#10;O3XJhsPMD18fqHZZ7TfZp9aTl3GzAhFpjP/iP/fepPlz+P0lHSC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PoMfBAAAA2wAAAA8AAAAAAAAAAAAAAAAAmAIAAGRycy9kb3du&#10;cmV2LnhtbFBLBQYAAAAABAAEAPUAAACGAwAAAAA=&#10;">
                    <o:lock v:ext="edit" aspectratio="t"/>
                  </v:oval>
                </v:group>
                <v:rect id="Rectangle 232" o:spid="_x0000_s1034" style="position:absolute;left:5725;top:11092;width:14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U8EA&#10;AADbAAAADwAAAGRycy9kb3ducmV2LnhtbERP32vCMBB+H/g/hBN8m+lkjtGZShUFn4TpQPd2NLek&#10;tLmUJrPdf78Ig73dx/fzVuvRteJGfag9K3iaZyCIK69rNgo+zvvHVxAhImtsPZOCHwqwLiYPK8y1&#10;H/idbqdoRArhkKMCG2OXSxkqSw7D3HfEifvyvcOYYG+k7nFI4a6Viyx7kQ5rTg0WO9paqprTt1Ow&#10;6z6P5dIEWV6ivTZ+M+zt0Sg1m47lG4hIY/wX/7kPOs1/hvsv6QB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f1PBAAAA2wAAAA8AAAAAAAAAAAAAAAAAmAIAAGRycy9kb3du&#10;cmV2LnhtbFBLBQYAAAAABAAEAPUAAACGAwAAAAA=&#10;" filled="f">
                  <o:lock v:ext="edit" aspectratio="t"/>
                </v:rect>
                <v:rect id="Rectangle 233" o:spid="_x0000_s1035" style="position:absolute;left:3925;top:10912;width:34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ayMAA&#10;AADbAAAADwAAAGRycy9kb3ducmV2LnhtbERP32vCMBB+F/Y/hBv4ZtMNHKMapY4JPgk6QX07mjMp&#10;NpfSRFv/ezMY7O0+vp83Xw6uEXfqQu1ZwVuWgyCuvK7ZKDj8rCefIEJE1th4JgUPCrBcvIzmWGjf&#10;847u+2hECuFQoAIbY1tIGSpLDkPmW+LEXXznMCbYGak77FO4a+R7nn9IhzWnBostfVmqrvubU/Dd&#10;nrfl1ARZHqM9Xf2qX9utUWr8OpQzEJGG+C/+c290mj+F31/SAX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rayMAAAADbAAAADwAAAAAAAAAAAAAAAACYAgAAZHJzL2Rvd25y&#10;ZXYueG1sUEsFBgAAAAAEAAQA9QAAAIUDAAAAAA==&#10;" filled="f">
                  <o:lock v:ext="edit" aspectratio="t"/>
                </v:rect>
                <v:rect id="Rectangle 234" o:spid="_x0000_s1036" style="position:absolute;left:4105;top:11092;width:14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hEv8AA&#10;AADbAAAADwAAAGRycy9kb3ducmV2LnhtbERP32vCMBB+H/g/hBN8W1MHyqhGqTJhT4JOUN+O5kyK&#10;zaU0me3++0UY7O0+vp+3XA+uEQ/qQu1ZwTTLQRBXXtdsFJy+dq/vIEJE1th4JgU/FGC9Gr0ssdC+&#10;5wM9jtGIFMKhQAU2xraQMlSWHIbMt8SJu/nOYUywM1J32Kdw18i3PJ9LhzWnBostbS1V9+O3U/DR&#10;XvflzARZnqO93P2m39m9UWoyHsoFiEhD/Bf/uT91mj+H5y/pALn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HhEv8AAAADbAAAADwAAAAAAAAAAAAAAAACYAgAAZHJzL2Rvd25y&#10;ZXYueG1sUEsFBgAAAAAEAAQA9QAAAIUDAAAAAA==&#10;" filled="f">
                  <o:lock v:ext="edit" aspectratio="t"/>
                </v:rect>
                <v:group id="Group 235" o:spid="_x0000_s1037" style="position:absolute;left:4975;top:11332;width:996;height:789" coordorigin="2899,2674" coordsize="996,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o:lock v:ext="edit" aspectratio="t"/>
                  <v:shape id="Freeform 236" o:spid="_x0000_s1038" style="position:absolute;left:3440;top:279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ngCcQA&#10;AADbAAAADwAAAGRycy9kb3ducmV2LnhtbESPT2vCQBDF74LfYRmhF9GNfyht6iqttOJJaCp4HbJj&#10;EszOhuxWk2/vHARvM7w37/1mtelcra7Uhsqzgdk0AUWce1txYeD49zN5AxUissXaMxnoKcBmPRys&#10;MLX+xr90zWKhJIRDigbKGJtU65CX5DBMfUMs2tm3DqOsbaFtizcJd7WeJ8mrdlixNJTY0Lak/JL9&#10;OwNfC1z2p+ow73ez7/e8xmx5HG+NeRl1nx+gInXxaX5c763gC6z8IgPo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Z4AnEAAAA2wAAAA8AAAAAAAAAAAAAAAAAmAIAAGRycy9k&#10;b3ducmV2LnhtbFBLBQYAAAAABAAEAPUAAACJAwAAAAA=&#10;" path="m,420c75,540,150,660,180,600v30,-60,-30,-480,,-540c210,,330,210,360,240e" filled="f">
                    <v:path arrowok="t" o:connecttype="custom" o:connectlocs="0,421;125,601;125,60;250,240" o:connectangles="0,0,0,0"/>
                    <o:lock v:ext="edit" aspectratio="t"/>
                  </v:shape>
                  <v:shape id="Freeform 237" o:spid="_x0000_s1039" style="position:absolute;left:3440;top:254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VFksIA&#10;AADbAAAADwAAAGRycy9kb3ducmV2LnhtbERPS2vCQBC+F/wPywheSt2YimjqKjZY6UkwCr0O2WkS&#10;zM6G7DaPf+8WCr3Nx/ec7X4wteiodZVlBYt5BII4t7riQsHt+vGyBuE8ssbaMikYycF+N3naYqJt&#10;zxfqMl+IEMIuQQWl900ipctLMujmtiEO3LdtDfoA20LqFvsQbmoZR9FKGqw4NJTYUFpSfs9+jIL3&#10;V1yOX9U5Hk+L4yavMVvenlOlZtPh8AbC0+D/xX/uTx3mb+D3l3CA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UWSwgAAANsAAAAPAAAAAAAAAAAAAAAAAJgCAABkcnMvZG93&#10;bnJldi54bWxQSwUGAAAAAAQABAD1AAAAhwMAAAAA&#10;" path="m,420c75,540,150,660,180,600v30,-60,-30,-480,,-540c210,,330,210,360,240e" filled="f">
                    <v:path arrowok="t" o:connecttype="custom" o:connectlocs="0,421;125,601;125,60;250,240" o:connectangles="0,0,0,0"/>
                    <o:lock v:ext="edit" aspectratio="t"/>
                  </v:shape>
                  <v:oval id="Oval 238" o:spid="_x0000_s1040" style="position:absolute;left:2899;top:267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H0DcAA&#10;AADbAAAADwAAAGRycy9kb3ducmV2LnhtbERPS2rDMBDdF3oHMYXuGilelNqJEkwguN2UNvYBBmti&#10;u7VGRlIc5/bRotDl4/23+8WOYiYfBsca1isFgrh1ZuBOQ1MfX95AhIhscHRMGm4UYL97fNhiYdyV&#10;v2k+xU6kEA4FauhjnAopQ9uTxbByE3Hizs5bjAn6ThqP1xRuR5kp9SotDpwaepzo0FP7e7pYDbGu&#10;VJPPn5mffz5QVXnny/xL6+enpdyAiLTEf/Gf+91oyNL69CX9ALm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XH0DcAAAADbAAAADwAAAAAAAAAAAAAAAACYAgAAZHJzL2Rvd25y&#10;ZXYueG1sUEsFBgAAAAAEAAQA9QAAAIUDAAAAAA==&#10;">
                    <o:lock v:ext="edit" aspectratio="t"/>
                  </v:oval>
                  <v:line id="Line 239" o:spid="_x0000_s1041" style="position:absolute;flip:x;visibility:visible;mso-wrap-style:square" from="2993,2714" to="346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o:lock v:ext="edit" aspectratio="t"/>
                  </v:line>
                  <v:shape id="Freeform 240" o:spid="_x0000_s1042" style="position:absolute;left:2909;top:3286;width:980;height:142;visibility:visible;mso-wrap-style:square;v-text-anchor:top" coordsize="98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zG3MQA&#10;AADbAAAADwAAAGRycy9kb3ducmV2LnhtbESPQWvCQBSE74X+h+UVeilmYw4i0Y0Ui6WXCo3x/sg+&#10;k2j2bdhdTeqv7xYKPQ4z8w2z3kymFzdyvrOsYJ6kIIhrqztuFFSH3WwJwgdkjb1lUvBNHjbF48Ma&#10;c21H/qJbGRoRIexzVNCGMORS+rolgz6xA3H0TtYZDFG6RmqHY4SbXmZpupAGO44LLQ60bam+lFej&#10;wJ1erstjed++f5LN7rQ/D2P1ptTz0/S6AhFoCv/hv/aHVpBl8Psl/gB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sxtzEAAAA2wAAAA8AAAAAAAAAAAAAAAAAmAIAAGRycy9k&#10;b3ducmV2LnhtbFBLBQYAAAAABAAEAPUAAACJAwAAAAA=&#10;" path="m736,c858,48,980,96,920,119v-59,23,-387,17,-540,19c227,140,79,135,,134e" filled="f">
                    <v:path arrowok="t" o:connecttype="custom" o:connectlocs="736,0;920,119;380,138;0,134" o:connectangles="0,0,0,0"/>
                    <o:lock v:ext="edit" aspectratio="t"/>
                  </v:shape>
                  <v:oval id="Oval 241" o:spid="_x0000_s1043" style="position:absolute;left:2899;top:338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NqesIA&#10;AADbAAAADwAAAGRycy9kb3ducmV2LnhtbESPUWvCMBSF3wf+h3CFvc3ECmOtRhFhqC9jU3/Apbm2&#10;1eamJFnt/r0RhD0ezjnf4SxWg21FTz40jjVMJwoEcelMw5WG0/Hz7QNEiMgGW8ek4Y8CrJajlwUW&#10;xt34h/pDrESCcChQQx1jV0gZyposhonriJN3dt5iTNJX0ni8JbhtZabUu7TYcFqosaNNTeX18Gs1&#10;xONWnfL+K/P9ZY9qm1d+nX9r/Toe1nMQkYb4H362d0ZDNoPHl/QD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o2p6wgAAANsAAAAPAAAAAAAAAAAAAAAAAJgCAABkcnMvZG93&#10;bnJldi54bWxQSwUGAAAAAAQABAD1AAAAhwMAAAAA&#10;">
                    <o:lock v:ext="edit" aspectratio="t"/>
                  </v:oval>
                </v:group>
                <v:group id="Group 242" o:spid="_x0000_s1044" style="position:absolute;left:3355;top:11332;width:996;height:789" coordorigin="2899,2674" coordsize="996,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o:lock v:ext="edit" aspectratio="t"/>
                  <v:shape id="Freeform 243" o:spid="_x0000_s1045" style="position:absolute;left:3440;top:279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SFKsUA&#10;AADbAAAADwAAAGRycy9kb3ducmV2LnhtbESPQWvCQBSE74L/YXlCL0U3prbU6Ca00oqnQmOg10f2&#10;mQSzb0N2q8m/7woFj8PMfMNss8G04kK9aywrWC4iEMSl1Q1XCorj5/wVhPPIGlvLpGAkB1k6nWwx&#10;0fbK33TJfSUChF2CCmrvu0RKV9Zk0C1sRxy8k+0N+iD7SuoerwFuWhlH0Ys02HBYqLGjXU3lOf81&#10;Ct6fcDX+NF/xuF9+rMsW81XxuFPqYTa8bUB4Gvw9/N8+aAXxM9y+hB8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dIUqxQAAANsAAAAPAAAAAAAAAAAAAAAAAJgCAABkcnMv&#10;ZG93bnJldi54bWxQSwUGAAAAAAQABAD1AAAAigMAAAAA&#10;" path="m,420c75,540,150,660,180,600v30,-60,-30,-480,,-540c210,,330,210,360,240e" filled="f">
                    <v:path arrowok="t" o:connecttype="custom" o:connectlocs="0,421;125,601;125,60;250,240" o:connectangles="0,0,0,0"/>
                    <o:lock v:ext="edit" aspectratio="t"/>
                  </v:shape>
                  <v:shape id="Freeform 244" o:spid="_x0000_s1046" style="position:absolute;left:3440;top:2544;width:250;height:661;rotation:6034724fd;flip:x;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YbXcUA&#10;AADbAAAADwAAAGRycy9kb3ducmV2LnhtbESPQWvCQBSE7wX/w/IKXkrdGCXU1E2wotKT0DTg9ZF9&#10;TUKzb0N2q8m/dwuFHoeZ+YbZ5qPpxJUG11pWsFxEIIgrq1uuFZSfx+cXEM4ja+wsk4KJHOTZ7GGL&#10;qbY3/qBr4WsRIOxSVNB436dSuqohg25he+LgfdnBoA9yqKUe8BbgppNxFCXSYMthocGe9g1V38WP&#10;UfC2wvV0ac/xdFoeNlWHxbp82is1fxx3ryA8jf4//Nd+1wriBH6/hB8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htdxQAAANsAAAAPAAAAAAAAAAAAAAAAAJgCAABkcnMv&#10;ZG93bnJldi54bWxQSwUGAAAAAAQABAD1AAAAigMAAAAA&#10;" path="m,420c75,540,150,660,180,600v30,-60,-30,-480,,-540c210,,330,210,360,240e" filled="f">
                    <v:path arrowok="t" o:connecttype="custom" o:connectlocs="0,421;125,601;125,60;250,240" o:connectangles="0,0,0,0"/>
                    <o:lock v:ext="edit" aspectratio="t"/>
                  </v:shape>
                  <v:oval id="Oval 245" o:spid="_x0000_s1047" style="position:absolute;left:2899;top:267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secMA&#10;AADbAAAADwAAAGRycy9kb3ducmV2LnhtbESPwW7CMBBE75X4B2uReis2OdAmYBBCqoBL1QIfsIqX&#10;JBCvI9sN6d9jJKQeRzPzRrNYDbYVPfnQONYwnSgQxKUzDVcaTsfPtw8QISIbbB2Thj8KsFqOXhZY&#10;GHfjH+oPsRIJwqFADXWMXSFlKGuyGCauI07e2XmLMUlfSePxluC2lZlSM2mx4bRQY0ebmsrr4ddq&#10;iMetOuX9V+b7yx7VNq/8Ov/W+nU8rOcgIg3xP/xs74yG7B0eX9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hsecMAAADbAAAADwAAAAAAAAAAAAAAAACYAgAAZHJzL2Rv&#10;d25yZXYueG1sUEsFBgAAAAAEAAQA9QAAAIgDAAAAAA==&#10;">
                    <o:lock v:ext="edit" aspectratio="t"/>
                  </v:oval>
                  <v:line id="Line 246" o:spid="_x0000_s1048" style="position:absolute;flip:x;visibility:visible;mso-wrap-style:square" from="2993,2714" to="3469,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o:lock v:ext="edit" aspectratio="t"/>
                  </v:line>
                  <v:shape id="Freeform 247" o:spid="_x0000_s1049" style="position:absolute;left:2909;top:3286;width:980;height:142;visibility:visible;mso-wrap-style:square;v-text-anchor:top" coordsize="98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hUrcQA&#10;AADbAAAADwAAAGRycy9kb3ducmV2LnhtbESPQWvCQBSE7wX/w/IEL6VuzEFsdJWiKF4sNLX3R/aZ&#10;xGbfht3VRH+9Wyh4HGbmG2ax6k0jruR8bVnBZJyAIC6srrlUcPzevs1A+ICssbFMCm7kYbUcvCww&#10;07bjL7rmoRQRwj5DBVUIbSalLyoy6Me2JY7eyTqDIUpXSu2wi3DTyDRJptJgzXGhwpbWFRW/+cUo&#10;cKfXy+wnv693B7LpnT7PbXfcKDUa9h9zEIH68Az/t/daQfoOf1/iD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IVK3EAAAA2wAAAA8AAAAAAAAAAAAAAAAAmAIAAGRycy9k&#10;b3ducmV2LnhtbFBLBQYAAAAABAAEAPUAAACJAwAAAAA=&#10;" path="m736,c858,48,980,96,920,119v-59,23,-387,17,-540,19c227,140,79,135,,134e" filled="f">
                    <v:path arrowok="t" o:connecttype="custom" o:connectlocs="736,0;920,119;380,138;0,134" o:connectangles="0,0,0,0"/>
                    <o:lock v:ext="edit" aspectratio="t"/>
                  </v:shape>
                  <v:oval id="Oval 248" o:spid="_x0000_s1050" style="position:absolute;left:2899;top:3384;width:79;height: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hi0L8A&#10;AADbAAAADwAAAGRycy9kb3ducmV2LnhtbERPy4rCMBTdC/5DuMLsNNEBsdUoMjA4bsTXB1yaO23H&#10;5qYkmVr/3iwEl4fzXm1624iOfKgda5hOFAjiwpmaSw3Xy/d4ASJEZIONY9LwoACb9XCwwty4O5+o&#10;O8dSpBAOOWqoYmxzKUNRkcUwcS1x4n6dtxgT9KU0Hu8p3DZyptRcWqw5NVTY0ldFxe38bzXEy05d&#10;s+4w893fHtUuK/02O2r9Meq3SxCR+vgWv9w/RsNnWp++pB8g1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qGLQvwAAANsAAAAPAAAAAAAAAAAAAAAAAJgCAABkcnMvZG93bnJl&#10;di54bWxQSwUGAAAAAAQABAD1AAAAhAMAAAAA&#10;">
                    <o:lock v:ext="edit" aspectratio="t"/>
                  </v:oval>
                </v:group>
                <v:shape id="Picture 249" o:spid="_x0000_s1051" type="#_x0000_t75" style="position:absolute;left:3108;top:11239;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MuIfBAAAA2wAAAA8AAABkcnMvZG93bnJldi54bWxEj9GKwjAURN8F/yFcYd807Qoq1SiyqIjs&#10;i9UPuDTXNtjc1Cba7t+bhYV9HGbmDLPa9LYWL2q9cawgnSQgiAunDZcKrpf9eAHCB2SNtWNS8EMe&#10;NuvhYIWZdh2f6ZWHUkQI+wwVVCE0mZS+qMiin7iGOHo311oMUbal1C12EW5r+ZkkM2nRcFyosKGv&#10;iop7/rQKdrfLwZzm36x9Z7CW913qHlelPkb9dgkiUB/+w3/to1YwTeH3S/wBcv0G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eMuIfBAAAA2wAAAA8AAAAAAAAAAAAAAAAAnwIA&#10;AGRycy9kb3ducmV2LnhtbFBLBQYAAAAABAAEAPcAAACNAwAAAAA=&#10;">
                  <v:imagedata r:id="rId64" o:title=""/>
                </v:shape>
                <v:shape id="Picture 250" o:spid="_x0000_s1052" type="#_x0000_t75" style="position:absolute;left:4714;top:11238;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4gtzGAAAA2wAAAA8AAABkcnMvZG93bnJldi54bWxEj81qwkAUhfeC7zBcoRvRSS1oSZ0EW2hp&#10;Fy7UEnB3m7km0cydkJma1Kd3CoLLw/n5OMu0N7U4U+sqywoepxEI4tzqigsF37v3yTMI55E11pZJ&#10;wR85SJPhYImxth1v6Lz1hQgj7GJUUHrfxFK6vCSDbmob4uAdbGvQB9kWUrfYhXFTy1kUzaXBigOh&#10;xIbeSspP218TuHlG+6ijhV6/fh3H6/nikn38KPUw6lcvIDz1/h6+tT+1gqcZ/H8JP0A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ziC3MYAAADbAAAADwAAAAAAAAAAAAAA&#10;AACfAgAAZHJzL2Rvd25yZXYueG1sUEsFBgAAAAAEAAQA9wAAAJIDAAAAAA==&#10;">
                  <v:imagedata r:id="rId65" o:title=""/>
                </v:shape>
                <v:shape id="Picture 251" o:spid="_x0000_s1053" type="#_x0000_t75" style="position:absolute;left:6345;top:11249;width:236;height: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dxc7CAAAA2wAAAA8AAABkcnMvZG93bnJldi54bWxEj0FrwkAUhO9C/8PyCt50EwOtpK5SCoqC&#10;l6r0/Jp9TYLZt8vuxsR/7xYKPQ4z8w2z2oymEzfyobWsIJ9nIIgrq1uuFVzO29kSRIjIGjvLpOBO&#10;ATbrp8kKS20H/qTbKdYiQTiUqKCJ0ZVShqohg2FuHXHyfqw3GJP0tdQehwQ3nVxk2Ys02HJaaNDR&#10;R0PV9dQbBV8J64bX671wPm+/D32f7469UtPn8f0NRKQx/of/2nutoCjg90v6AXL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WXcXOwgAAANsAAAAPAAAAAAAAAAAAAAAAAJ8C&#10;AABkcnMvZG93bnJldi54bWxQSwUGAAAAAAQABAD3AAAAjgMAAAAA&#10;">
                  <v:imagedata r:id="rId66" o:title=""/>
                </v:shape>
                <v:shape id="Picture 252" o:spid="_x0000_s1054" type="#_x0000_t75" style="position:absolute;left:3072;top:11932;width:274;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Ymx/DAAAA2wAAAA8AAABkcnMvZG93bnJldi54bWxEj82qwjAUhPeC7xCOcDeiqT+IVKOIIIgL&#10;4VYRl4fm2Babk9JE2+vTmwuCy2FmvmGW69aU4km1KywrGA0jEMSp1QVnCs6n3WAOwnlkjaVlUvBH&#10;DtarbmeJsbYN/9Iz8ZkIEHYxKsi9r2IpXZqTQTe0FXHwbrY26IOsM6lrbALclHIcRTNpsOCwkGNF&#10;25zSe/IwCgq9lcn11X/t+s3hWN6jy2iWGaV+eu1mAcJT67/hT3uvFUym8P8l/AC5e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1ibH8MAAADbAAAADwAAAAAAAAAAAAAAAACf&#10;AgAAZHJzL2Rvd25yZXYueG1sUEsFBgAAAAAEAAQA9wAAAI8DAAAAAA==&#10;">
                  <v:imagedata r:id="rId67" o:title=""/>
                </v:shape>
                <v:shape id="Picture 253" o:spid="_x0000_s1055" type="#_x0000_t75" style="position:absolute;left:4703;top:11921;width:21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RnTEAAAA2wAAAA8AAABkcnMvZG93bnJldi54bWxEj0FrwkAUhO8F/8PyCt7qpgZbSbMJIipe&#10;eqgtFG+P7Es2NPs2ZFcT/71bKPQ4zMw3TF5OthNXGnzrWMHzIgFBXDndcqPg63P/tAbhA7LGzjEp&#10;uJGHspg95JhpN/IHXU+hERHCPkMFJoQ+k9JXhiz6heuJo1e7wWKIcmikHnCMcNvJZZK8SIstxwWD&#10;PW0NVT+ni1XweqveD8tVVxt72W0aPaXn/puVmj9OmzcQgabwH/5rH7WCdAW/X+IPkM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cRnTEAAAA2wAAAA8AAAAAAAAAAAAAAAAA&#10;nwIAAGRycy9kb3ducmV2LnhtbFBLBQYAAAAABAAEAPcAAACQAwAAAAA=&#10;">
                  <v:imagedata r:id="rId68" o:title=""/>
                </v:shape>
                <v:shape id="Picture 254" o:spid="_x0000_s1056" type="#_x0000_t75" style="position:absolute;left:6356;top:11932;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BzW3DAAAA2wAAAA8AAABkcnMvZG93bnJldi54bWxEj0+LwjAUxO+C3yE8wdua+ne1axRdEAVP&#10;uhU8PppnW7Z5KU221m9vhAWPw8z8hlmuW1OKhmpXWFYwHEQgiFOrC84UJD+7jzkI55E1lpZJwYMc&#10;rFfdzhJjbe98oubsMxEg7GJUkHtfxVK6NCeDbmAr4uDdbG3QB1lnUtd4D3BTylEUzaTBgsNCjhV9&#10;55T+nv+MgsPisbkc7ed2ypOskbwfJtfkolS/126+QHhq/Tv83z5oBeMZvL6EHy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IHNbcMAAADbAAAADwAAAAAAAAAAAAAAAACf&#10;AgAAZHJzL2Rvd25yZXYueG1sUEsFBgAAAAAEAAQA9wAAAI8DAAAAAA==&#10;">
                  <v:imagedata r:id="rId69" o:title=""/>
                </v:shape>
              </v:group>
            </w:pict>
          </mc:Fallback>
        </mc:AlternateContent>
      </w:r>
    </w:p>
    <w:p w:rsidR="005F289B" w:rsidRPr="00681DF4" w:rsidRDefault="005F289B" w:rsidP="00EF1262">
      <w:pPr>
        <w:jc w:val="both"/>
        <w:rPr>
          <w:sz w:val="28"/>
          <w:szCs w:val="28"/>
          <w:lang w:val="hr-HR"/>
        </w:rPr>
      </w:pPr>
      <w:r w:rsidRPr="00681DF4">
        <w:rPr>
          <w:sz w:val="28"/>
          <w:szCs w:val="28"/>
          <w:lang w:val="hr-HR"/>
        </w:rPr>
        <w:t xml:space="preserve">                                              a)</w:t>
      </w: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p>
    <w:p w:rsidR="005F289B" w:rsidRPr="00681DF4" w:rsidRDefault="005F289B" w:rsidP="00EF1262">
      <w:pPr>
        <w:jc w:val="both"/>
        <w:rPr>
          <w:sz w:val="28"/>
          <w:szCs w:val="28"/>
          <w:lang w:val="hr-HR"/>
        </w:rPr>
      </w:pPr>
      <w:r w:rsidRPr="00681DF4">
        <w:rPr>
          <w:sz w:val="28"/>
          <w:szCs w:val="28"/>
          <w:lang w:val="hr-HR"/>
        </w:rPr>
        <w:t xml:space="preserve"> </w:t>
      </w:r>
    </w:p>
    <w:p w:rsidR="005F289B" w:rsidRPr="00681DF4" w:rsidRDefault="005F289B" w:rsidP="00EF1262">
      <w:pPr>
        <w:jc w:val="both"/>
        <w:rPr>
          <w:sz w:val="28"/>
          <w:szCs w:val="28"/>
          <w:lang w:val="hr-HR"/>
        </w:rPr>
      </w:pPr>
      <w:r w:rsidRPr="00681DF4">
        <w:rPr>
          <w:sz w:val="28"/>
          <w:szCs w:val="28"/>
          <w:lang w:val="hr-HR"/>
        </w:rPr>
        <w:t xml:space="preserve">                                                                                                                ç)</w:t>
      </w:r>
    </w:p>
    <w:p w:rsidR="005F289B" w:rsidRPr="00AF08C7" w:rsidRDefault="005F289B" w:rsidP="00EF1262">
      <w:pPr>
        <w:jc w:val="both"/>
        <w:rPr>
          <w:sz w:val="28"/>
          <w:szCs w:val="28"/>
          <w:lang w:val="en-US"/>
        </w:rPr>
      </w:pPr>
      <w:r w:rsidRPr="00681DF4">
        <w:rPr>
          <w:sz w:val="28"/>
          <w:szCs w:val="28"/>
          <w:lang w:val="hr-HR"/>
        </w:rPr>
        <w:t>2.3-nji surat. Bir (a) we üç (b, ç) fazaly transformatorlaryň elektromagnit shemalary.</w:t>
      </w:r>
    </w:p>
    <w:p w:rsidR="005F289B" w:rsidRPr="00AF08C7" w:rsidRDefault="005F289B" w:rsidP="00EF1262">
      <w:pPr>
        <w:jc w:val="both"/>
        <w:rPr>
          <w:sz w:val="28"/>
          <w:szCs w:val="28"/>
          <w:lang w:val="en-US"/>
        </w:rPr>
      </w:pPr>
    </w:p>
    <w:p w:rsidR="005F289B" w:rsidRPr="00681DF4" w:rsidRDefault="005F289B" w:rsidP="00EF1262">
      <w:pPr>
        <w:ind w:firstLine="708"/>
        <w:jc w:val="both"/>
        <w:rPr>
          <w:sz w:val="28"/>
          <w:szCs w:val="28"/>
          <w:lang w:val="hr-HR" w:bidi="fa-IR"/>
        </w:rPr>
      </w:pPr>
      <w:r>
        <w:rPr>
          <w:sz w:val="28"/>
          <w:szCs w:val="28"/>
          <w:lang w:val="hr-HR"/>
        </w:rPr>
        <w:t>T</w:t>
      </w:r>
      <w:r w:rsidRPr="00681DF4">
        <w:rPr>
          <w:sz w:val="28"/>
          <w:szCs w:val="28"/>
          <w:lang w:val="hr-HR"/>
        </w:rPr>
        <w:t xml:space="preserve">ransformatorlaryň </w:t>
      </w:r>
      <w:r>
        <w:rPr>
          <w:sz w:val="28"/>
          <w:szCs w:val="28"/>
          <w:lang w:val="hr-HR"/>
        </w:rPr>
        <w:t>u</w:t>
      </w:r>
      <w:r w:rsidRPr="00681DF4">
        <w:rPr>
          <w:sz w:val="28"/>
          <w:szCs w:val="28"/>
          <w:lang w:val="hr-HR"/>
        </w:rPr>
        <w:t>lanyl</w:t>
      </w:r>
      <w:r>
        <w:rPr>
          <w:sz w:val="28"/>
          <w:szCs w:val="28"/>
          <w:lang w:val="hr-HR"/>
        </w:rPr>
        <w:t>ýan</w:t>
      </w:r>
      <w:r w:rsidRPr="00681DF4">
        <w:rPr>
          <w:sz w:val="28"/>
          <w:szCs w:val="28"/>
          <w:lang w:val="hr-HR"/>
        </w:rPr>
        <w:t xml:space="preserve"> wagtynda </w:t>
      </w:r>
      <w:r>
        <w:rPr>
          <w:sz w:val="28"/>
          <w:szCs w:val="28"/>
          <w:lang w:val="hr-HR"/>
        </w:rPr>
        <w:t xml:space="preserve">olaryň </w:t>
      </w:r>
      <w:r w:rsidRPr="00681DF4">
        <w:rPr>
          <w:sz w:val="28"/>
          <w:szCs w:val="28"/>
          <w:lang w:val="hr-HR"/>
        </w:rPr>
        <w:t xml:space="preserve">sarymlaryndan we magnitgeçirijisinden bolünip çykýan ýylylygy aýyrmak üçin transfarmatorlar ýörite içine mineral ýag guýlan, daşy radiator görnüşli turbalar bilen üpjün edilen sowadyjy sistemanyň-gabyň içinde ýerleşdirilýär. Mineral ýag diňe transformatory sowatmak bilen çäklenmän eýsem onuň elektrik izolýasiýasyny hem ýokarlandyrýar. Transformatoryň </w:t>
      </w:r>
      <w:r w:rsidRPr="00681DF4">
        <w:rPr>
          <w:sz w:val="28"/>
          <w:szCs w:val="28"/>
          <w:lang w:val="hr-HR" w:bidi="fa-IR"/>
        </w:rPr>
        <w:t xml:space="preserve">temperaturasynyň daşky sredanyň temperaturasyna we onuň sarymlarynyň üstünden geçýän toguň ululygyna bagly üýtgemegi mineral ýagyň göwrüminiň üýtgemegine getirýär. Şonuň üçin kuwwaty 100 </w:t>
      </w:r>
      <w:r w:rsidRPr="00297EFD">
        <w:rPr>
          <w:i/>
          <w:sz w:val="28"/>
          <w:szCs w:val="28"/>
          <w:lang w:val="hr-HR" w:bidi="fa-IR"/>
        </w:rPr>
        <w:t>kW</w:t>
      </w:r>
      <w:r w:rsidRPr="00681DF4">
        <w:rPr>
          <w:sz w:val="28"/>
          <w:szCs w:val="28"/>
          <w:lang w:val="hr-HR" w:bidi="fa-IR"/>
        </w:rPr>
        <w:t>-dan kiçi bolan transformatorlara ýag guýlanda onuň gaby doldurylman guýulýar. Kuwwatly transformatorlaryň gaby bolsa tutuşlygyna ýagdan doldurylýar we ýagyň giňelmegi üçin onuň gabynyň ýokarsynda arasy turba bilen baglanyşykly aýratyn gap goýulýar. Bu gabyň göwrümi transformatora guýlan ýagyň göwrüminiň takmynan ondan bir (1/10) bölegini tutýar we gapda ýagyň derejesine gözegçilik etmek üçin ýörite abzal goýulýar.</w:t>
      </w:r>
    </w:p>
    <w:p w:rsidR="005F289B" w:rsidRPr="00681DF4" w:rsidRDefault="005F289B" w:rsidP="00EF1262">
      <w:pPr>
        <w:ind w:firstLine="708"/>
        <w:jc w:val="both"/>
        <w:rPr>
          <w:sz w:val="28"/>
          <w:szCs w:val="28"/>
          <w:lang w:val="hr-HR" w:bidi="fa-IR"/>
        </w:rPr>
      </w:pPr>
      <w:r w:rsidRPr="00681DF4">
        <w:rPr>
          <w:sz w:val="28"/>
          <w:szCs w:val="28"/>
          <w:lang w:val="hr-HR" w:bidi="fa-IR"/>
        </w:rPr>
        <w:t>Transformatoryň sarymlarynyň ýa-da onuň sargylarynyň duýdansyz gysga birleşmegi netijesinde bölünip çykýan köp mukdardaky ýylylyk mineral ýagyň dar</w:t>
      </w:r>
      <w:r>
        <w:rPr>
          <w:sz w:val="28"/>
          <w:szCs w:val="28"/>
          <w:lang w:val="hr-HR" w:bidi="fa-IR"/>
        </w:rPr>
        <w:t>gama</w:t>
      </w:r>
      <w:r w:rsidRPr="00681DF4">
        <w:rPr>
          <w:sz w:val="28"/>
          <w:szCs w:val="28"/>
          <w:lang w:val="hr-HR" w:bidi="fa-IR"/>
        </w:rPr>
        <w:t>gyna we onuň netijesinde döreýän gazyň transformatoryň gabynyň diwarlaryna döredýän basyşyny azaltmak maksady bilen, ol içi ýukajyk membrana görnüşli perde bilen örtülen goraýjy turba bilen üpjün edilýär. Içine mineral ýag guýlan transformatorlaryň ýanmak we ýarylmak howpunyň barlygy sebäpli olar gurnalanda ýaşaýyş jaýlaryndan aýratyn ýerde ýerleşdirilýär. Eger-de olar jaýlaryň içinde ýerleşdirilýän bolsa, onda betondan ýasalan ýörite oýjagazlaryň içinde ýerleşdirilýär.</w:t>
      </w:r>
    </w:p>
    <w:p w:rsidR="005F289B" w:rsidRPr="00681DF4" w:rsidRDefault="005F289B" w:rsidP="00EF1262">
      <w:pPr>
        <w:ind w:firstLine="708"/>
        <w:jc w:val="both"/>
        <w:rPr>
          <w:sz w:val="28"/>
          <w:szCs w:val="28"/>
          <w:lang w:val="hr-HR"/>
        </w:rPr>
      </w:pPr>
      <w:r w:rsidRPr="00681DF4">
        <w:rPr>
          <w:sz w:val="28"/>
          <w:szCs w:val="28"/>
          <w:lang w:val="hr-HR" w:bidi="fa-IR"/>
        </w:rPr>
        <w:t xml:space="preserve">Transformatorlaryň pasportlarynda olaryň </w:t>
      </w:r>
      <w:r>
        <w:rPr>
          <w:sz w:val="28"/>
          <w:szCs w:val="28"/>
          <w:lang w:val="hr-HR" w:bidi="fa-IR"/>
        </w:rPr>
        <w:t>kysymy</w:t>
      </w:r>
      <w:r w:rsidRPr="00681DF4">
        <w:rPr>
          <w:sz w:val="28"/>
          <w:szCs w:val="28"/>
          <w:lang w:val="hr-HR" w:bidi="fa-IR"/>
        </w:rPr>
        <w:t xml:space="preserve">, birikdiriliş shemalary we  </w:t>
      </w:r>
      <w:r>
        <w:rPr>
          <w:i/>
          <w:sz w:val="28"/>
          <w:szCs w:val="28"/>
          <w:lang w:val="hr-HR" w:bidi="fa-IR"/>
        </w:rPr>
        <w:t>S</w:t>
      </w:r>
      <w:r>
        <w:rPr>
          <w:i/>
          <w:sz w:val="28"/>
          <w:szCs w:val="28"/>
          <w:vertAlign w:val="subscript"/>
          <w:lang w:val="hr-HR" w:bidi="fa-IR"/>
        </w:rPr>
        <w:t>n</w:t>
      </w:r>
      <w:r>
        <w:rPr>
          <w:i/>
          <w:sz w:val="28"/>
          <w:szCs w:val="28"/>
          <w:lang w:val="hr-HR" w:bidi="fa-IR"/>
        </w:rPr>
        <w:t>, U</w:t>
      </w:r>
      <w:r>
        <w:rPr>
          <w:i/>
          <w:sz w:val="28"/>
          <w:szCs w:val="28"/>
          <w:vertAlign w:val="subscript"/>
          <w:lang w:val="hr-HR" w:bidi="fa-IR"/>
        </w:rPr>
        <w:t>1n</w:t>
      </w:r>
      <w:r>
        <w:rPr>
          <w:i/>
          <w:sz w:val="28"/>
          <w:szCs w:val="28"/>
          <w:lang w:val="hr-HR" w:bidi="fa-IR"/>
        </w:rPr>
        <w:t>, U</w:t>
      </w:r>
      <w:r>
        <w:rPr>
          <w:i/>
          <w:sz w:val="28"/>
          <w:szCs w:val="28"/>
          <w:vertAlign w:val="subscript"/>
          <w:lang w:val="hr-HR" w:bidi="fa-IR"/>
        </w:rPr>
        <w:t>2n</w:t>
      </w:r>
      <w:r>
        <w:rPr>
          <w:i/>
          <w:sz w:val="28"/>
          <w:szCs w:val="28"/>
          <w:lang w:val="hr-HR" w:bidi="fa-IR"/>
        </w:rPr>
        <w:t>, i</w:t>
      </w:r>
      <w:r>
        <w:rPr>
          <w:i/>
          <w:sz w:val="28"/>
          <w:szCs w:val="28"/>
          <w:vertAlign w:val="subscript"/>
          <w:lang w:val="hr-HR" w:bidi="fa-IR"/>
        </w:rPr>
        <w:t>0</w:t>
      </w:r>
      <w:r>
        <w:rPr>
          <w:i/>
          <w:sz w:val="28"/>
          <w:szCs w:val="28"/>
          <w:lang w:val="hr-HR" w:bidi="fa-IR"/>
        </w:rPr>
        <w:t xml:space="preserve"> %, P</w:t>
      </w:r>
      <w:r>
        <w:rPr>
          <w:i/>
          <w:sz w:val="28"/>
          <w:szCs w:val="28"/>
          <w:vertAlign w:val="subscript"/>
          <w:lang w:val="hr-HR" w:bidi="fa-IR"/>
        </w:rPr>
        <w:t>0</w:t>
      </w:r>
      <w:r>
        <w:rPr>
          <w:i/>
          <w:sz w:val="28"/>
          <w:szCs w:val="28"/>
          <w:lang w:val="hr-HR" w:bidi="fa-IR"/>
        </w:rPr>
        <w:t>, u</w:t>
      </w:r>
      <w:r>
        <w:rPr>
          <w:i/>
          <w:sz w:val="28"/>
          <w:szCs w:val="28"/>
          <w:vertAlign w:val="subscript"/>
          <w:lang w:val="hr-HR" w:bidi="fa-IR"/>
        </w:rPr>
        <w:t>gu</w:t>
      </w:r>
      <w:r>
        <w:rPr>
          <w:i/>
          <w:sz w:val="28"/>
          <w:szCs w:val="28"/>
          <w:lang w:val="hr-HR" w:bidi="fa-IR"/>
        </w:rPr>
        <w:t xml:space="preserve"> % </w:t>
      </w:r>
      <w:r w:rsidRPr="00681DF4">
        <w:rPr>
          <w:sz w:val="28"/>
          <w:szCs w:val="28"/>
          <w:lang w:val="hr-HR" w:bidi="fa-IR"/>
        </w:rPr>
        <w:t xml:space="preserve">nominal ululyklary görkezilýär. Bu ýerde </w:t>
      </w:r>
      <w:r w:rsidRPr="005C3A6D">
        <w:rPr>
          <w:position w:val="-12"/>
          <w:sz w:val="28"/>
          <w:szCs w:val="28"/>
          <w:lang w:val="hr-HR" w:bidi="fa-IR"/>
        </w:rPr>
        <w:object w:dxaOrig="2480" w:dyaOrig="400">
          <v:shape id="_x0000_i1025" type="#_x0000_t75" style="width:136.5pt;height:22.45pt" o:ole="">
            <v:imagedata r:id="rId70" o:title=""/>
          </v:shape>
          <o:OLEObject Type="Embed" ProgID="Equation.DSMT4" ShapeID="_x0000_i1025" DrawAspect="Content" ObjectID="_1681623404" r:id="rId71"/>
        </w:object>
      </w:r>
      <w:r w:rsidRPr="00681DF4">
        <w:rPr>
          <w:sz w:val="28"/>
          <w:szCs w:val="28"/>
          <w:lang w:val="hr-HR"/>
        </w:rPr>
        <w:t xml:space="preserve"> - </w:t>
      </w:r>
      <w:r w:rsidRPr="00681DF4">
        <w:rPr>
          <w:sz w:val="28"/>
          <w:szCs w:val="28"/>
          <w:lang w:val="hr-HR" w:bidi="fa-IR"/>
        </w:rPr>
        <w:t xml:space="preserve">transformatoryň nominal doly kuwwaty. </w:t>
      </w:r>
      <w:r w:rsidRPr="00681DF4">
        <w:rPr>
          <w:sz w:val="28"/>
          <w:szCs w:val="28"/>
          <w:lang w:val="hr-HR"/>
        </w:rPr>
        <w:t xml:space="preserve">  </w:t>
      </w:r>
    </w:p>
    <w:p w:rsidR="005F289B" w:rsidRDefault="005F289B" w:rsidP="00EF1262">
      <w:pPr>
        <w:ind w:firstLine="708"/>
        <w:jc w:val="both"/>
        <w:rPr>
          <w:sz w:val="28"/>
          <w:szCs w:val="28"/>
          <w:lang w:val="hr-HR"/>
        </w:rPr>
      </w:pPr>
      <w:r w:rsidRPr="00681DF4">
        <w:rPr>
          <w:sz w:val="28"/>
          <w:szCs w:val="28"/>
          <w:lang w:val="hr-HR"/>
        </w:rPr>
        <w:t xml:space="preserve">  </w:t>
      </w:r>
      <w:r>
        <w:rPr>
          <w:i/>
          <w:sz w:val="28"/>
          <w:szCs w:val="28"/>
          <w:lang w:val="hr-HR" w:bidi="fa-IR"/>
        </w:rPr>
        <w:t>U</w:t>
      </w:r>
      <w:r>
        <w:rPr>
          <w:i/>
          <w:sz w:val="28"/>
          <w:szCs w:val="28"/>
          <w:vertAlign w:val="subscript"/>
          <w:lang w:val="hr-HR" w:bidi="fa-IR"/>
        </w:rPr>
        <w:t>1n</w:t>
      </w:r>
      <w:r w:rsidRPr="00681DF4">
        <w:rPr>
          <w:sz w:val="28"/>
          <w:szCs w:val="28"/>
          <w:lang w:val="hr-HR"/>
        </w:rPr>
        <w:t xml:space="preserve"> we</w:t>
      </w:r>
      <w:r w:rsidRPr="00950C11">
        <w:rPr>
          <w:i/>
          <w:sz w:val="28"/>
          <w:szCs w:val="28"/>
          <w:lang w:val="hr-HR" w:bidi="fa-IR"/>
        </w:rPr>
        <w:t xml:space="preserve"> </w:t>
      </w:r>
      <w:r>
        <w:rPr>
          <w:i/>
          <w:sz w:val="28"/>
          <w:szCs w:val="28"/>
          <w:lang w:val="hr-HR" w:bidi="fa-IR"/>
        </w:rPr>
        <w:t>U</w:t>
      </w:r>
      <w:r>
        <w:rPr>
          <w:i/>
          <w:sz w:val="28"/>
          <w:szCs w:val="28"/>
          <w:vertAlign w:val="subscript"/>
          <w:lang w:val="hr-HR" w:bidi="fa-IR"/>
        </w:rPr>
        <w:t>2n</w:t>
      </w:r>
      <w:r w:rsidRPr="00681DF4">
        <w:rPr>
          <w:sz w:val="28"/>
          <w:szCs w:val="28"/>
          <w:lang w:val="hr-HR"/>
        </w:rPr>
        <w:t xml:space="preserve"> transformatoryň islendik birikdiriliş shemasynda, onuň birinji we ikinji sarymlarynyň liniýa naprýaženiýeleri. </w:t>
      </w:r>
      <w:r>
        <w:rPr>
          <w:i/>
          <w:sz w:val="28"/>
          <w:szCs w:val="28"/>
          <w:lang w:val="hr-HR" w:bidi="fa-IR"/>
        </w:rPr>
        <w:t>P</w:t>
      </w:r>
      <w:r>
        <w:rPr>
          <w:i/>
          <w:sz w:val="28"/>
          <w:szCs w:val="28"/>
          <w:vertAlign w:val="subscript"/>
          <w:lang w:val="hr-HR" w:bidi="fa-IR"/>
        </w:rPr>
        <w:t>0</w:t>
      </w:r>
      <w:r w:rsidRPr="00681DF4">
        <w:rPr>
          <w:sz w:val="28"/>
          <w:szCs w:val="28"/>
          <w:lang w:val="hr-HR"/>
        </w:rPr>
        <w:t xml:space="preserve"> we </w:t>
      </w:r>
      <w:r>
        <w:rPr>
          <w:i/>
          <w:sz w:val="28"/>
          <w:szCs w:val="28"/>
          <w:lang w:val="hr-HR" w:bidi="fa-IR"/>
        </w:rPr>
        <w:t>P</w:t>
      </w:r>
      <w:r>
        <w:rPr>
          <w:i/>
          <w:sz w:val="28"/>
          <w:szCs w:val="28"/>
          <w:vertAlign w:val="subscript"/>
          <w:lang w:val="hr-HR" w:bidi="fa-IR"/>
        </w:rPr>
        <w:t>gu</w:t>
      </w:r>
      <w:r w:rsidRPr="00681DF4">
        <w:rPr>
          <w:sz w:val="28"/>
          <w:szCs w:val="28"/>
          <w:lang w:val="hr-HR"/>
        </w:rPr>
        <w:t xml:space="preserve"> transformatoryň magnit we elektrik ýitgileridir. </w:t>
      </w:r>
      <w:r>
        <w:rPr>
          <w:i/>
          <w:sz w:val="28"/>
          <w:szCs w:val="28"/>
          <w:lang w:val="hr-HR" w:bidi="fa-IR"/>
        </w:rPr>
        <w:t>u</w:t>
      </w:r>
      <w:r>
        <w:rPr>
          <w:i/>
          <w:sz w:val="28"/>
          <w:szCs w:val="28"/>
          <w:vertAlign w:val="subscript"/>
          <w:lang w:val="hr-HR" w:bidi="fa-IR"/>
        </w:rPr>
        <w:t>gu</w:t>
      </w:r>
      <w:r>
        <w:rPr>
          <w:i/>
          <w:sz w:val="28"/>
          <w:szCs w:val="28"/>
          <w:lang w:val="hr-HR" w:bidi="fa-IR"/>
        </w:rPr>
        <w:t xml:space="preserve"> %</w:t>
      </w:r>
      <w:r w:rsidRPr="00681DF4">
        <w:rPr>
          <w:sz w:val="28"/>
          <w:szCs w:val="28"/>
          <w:lang w:val="hr-HR"/>
        </w:rPr>
        <w:t xml:space="preserve"> gysga utgaşmanyň </w:t>
      </w:r>
      <w:r>
        <w:rPr>
          <w:i/>
          <w:sz w:val="28"/>
          <w:szCs w:val="28"/>
          <w:lang w:val="hr-HR" w:bidi="fa-IR"/>
        </w:rPr>
        <w:t>U</w:t>
      </w:r>
      <w:r>
        <w:rPr>
          <w:i/>
          <w:sz w:val="28"/>
          <w:szCs w:val="28"/>
          <w:vertAlign w:val="subscript"/>
          <w:lang w:val="hr-HR" w:bidi="fa-IR"/>
        </w:rPr>
        <w:t>gu</w:t>
      </w:r>
      <w:r w:rsidRPr="00681DF4">
        <w:rPr>
          <w:sz w:val="28"/>
          <w:szCs w:val="28"/>
          <w:lang w:val="hr-HR"/>
        </w:rPr>
        <w:t xml:space="preserve"> naprýaženiýesiniň </w:t>
      </w:r>
      <w:r>
        <w:rPr>
          <w:i/>
          <w:sz w:val="28"/>
          <w:szCs w:val="28"/>
          <w:lang w:val="hr-HR" w:bidi="fa-IR"/>
        </w:rPr>
        <w:t>U</w:t>
      </w:r>
      <w:r>
        <w:rPr>
          <w:i/>
          <w:sz w:val="28"/>
          <w:szCs w:val="28"/>
          <w:vertAlign w:val="subscript"/>
          <w:lang w:val="hr-HR" w:bidi="fa-IR"/>
        </w:rPr>
        <w:t>1n</w:t>
      </w:r>
      <w:r w:rsidRPr="00681DF4">
        <w:rPr>
          <w:position w:val="-12"/>
          <w:sz w:val="28"/>
          <w:szCs w:val="28"/>
          <w:lang w:val="hr-HR"/>
        </w:rPr>
        <w:t xml:space="preserve"> </w:t>
      </w:r>
      <w:r w:rsidRPr="00681DF4">
        <w:rPr>
          <w:sz w:val="28"/>
          <w:szCs w:val="28"/>
          <w:lang w:val="hr-HR"/>
        </w:rPr>
        <w:t xml:space="preserve"> nominal naprýaženiýä görä prosentlerde alnan ululygy </w:t>
      </w:r>
      <w:r w:rsidRPr="00681DF4">
        <w:rPr>
          <w:noProof/>
          <w:position w:val="-30"/>
          <w:sz w:val="28"/>
          <w:szCs w:val="28"/>
        </w:rPr>
        <w:drawing>
          <wp:inline distT="0" distB="0" distL="0" distR="0">
            <wp:extent cx="1224280" cy="46101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24280" cy="461010"/>
                    </a:xfrm>
                    <a:prstGeom prst="rect">
                      <a:avLst/>
                    </a:prstGeom>
                    <a:noFill/>
                    <a:ln>
                      <a:noFill/>
                    </a:ln>
                  </pic:spPr>
                </pic:pic>
              </a:graphicData>
            </a:graphic>
          </wp:inline>
        </w:drawing>
      </w:r>
      <w:r w:rsidRPr="00681DF4">
        <w:rPr>
          <w:sz w:val="28"/>
          <w:szCs w:val="28"/>
          <w:lang w:val="hr-HR" w:bidi="fa-IR"/>
        </w:rPr>
        <w:t xml:space="preserve">, </w:t>
      </w:r>
      <w:r w:rsidRPr="00681DF4">
        <w:rPr>
          <w:noProof/>
          <w:position w:val="-12"/>
          <w:sz w:val="28"/>
          <w:szCs w:val="28"/>
        </w:rPr>
        <w:drawing>
          <wp:inline distT="0" distB="0" distL="0" distR="0">
            <wp:extent cx="127000" cy="230505"/>
            <wp:effectExtent l="0" t="0" r="635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27000" cy="230505"/>
                    </a:xfrm>
                    <a:prstGeom prst="rect">
                      <a:avLst/>
                    </a:prstGeom>
                    <a:noFill/>
                    <a:ln>
                      <a:noFill/>
                    </a:ln>
                  </pic:spPr>
                </pic:pic>
              </a:graphicData>
            </a:graphic>
          </wp:inline>
        </w:drawing>
      </w:r>
      <w:r w:rsidRPr="00681DF4">
        <w:rPr>
          <w:sz w:val="28"/>
          <w:szCs w:val="28"/>
          <w:lang w:val="hr-HR" w:bidi="fa-IR"/>
        </w:rPr>
        <w:t xml:space="preserve"> boş iş toguň otnasitel ululygy </w:t>
      </w:r>
      <w:r w:rsidRPr="00681DF4">
        <w:rPr>
          <w:noProof/>
          <w:position w:val="-30"/>
          <w:sz w:val="28"/>
          <w:szCs w:val="28"/>
        </w:rPr>
        <w:drawing>
          <wp:inline distT="0" distB="0" distL="0" distR="0">
            <wp:extent cx="1025525" cy="429260"/>
            <wp:effectExtent l="0" t="0" r="317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025525" cy="429260"/>
                    </a:xfrm>
                    <a:prstGeom prst="rect">
                      <a:avLst/>
                    </a:prstGeom>
                    <a:noFill/>
                    <a:ln>
                      <a:noFill/>
                    </a:ln>
                  </pic:spPr>
                </pic:pic>
              </a:graphicData>
            </a:graphic>
          </wp:inline>
        </w:drawing>
      </w:r>
      <w:r w:rsidRPr="00681DF4">
        <w:rPr>
          <w:sz w:val="28"/>
          <w:szCs w:val="28"/>
          <w:lang w:val="hr-HR" w:bidi="fa-IR"/>
        </w:rPr>
        <w:t>.</w:t>
      </w:r>
      <w:r w:rsidRPr="00681DF4">
        <w:rPr>
          <w:sz w:val="28"/>
          <w:szCs w:val="28"/>
          <w:lang w:val="hr-HR"/>
        </w:rPr>
        <w:t xml:space="preserve"> </w:t>
      </w:r>
    </w:p>
    <w:p w:rsidR="00EF1262" w:rsidRPr="00681DF4" w:rsidRDefault="00EF1262" w:rsidP="00EF1262">
      <w:pPr>
        <w:ind w:firstLine="708"/>
        <w:jc w:val="both"/>
        <w:rPr>
          <w:sz w:val="28"/>
          <w:szCs w:val="28"/>
          <w:lang w:val="hr-HR"/>
        </w:rPr>
      </w:pPr>
    </w:p>
    <w:p w:rsidR="005F289B" w:rsidRPr="00681DF4" w:rsidRDefault="005F289B" w:rsidP="00EF1262">
      <w:pPr>
        <w:jc w:val="both"/>
        <w:rPr>
          <w:sz w:val="28"/>
          <w:szCs w:val="28"/>
          <w:lang w:val="hr-HR"/>
        </w:rPr>
      </w:pPr>
      <w:r w:rsidRPr="00681DF4">
        <w:rPr>
          <w:sz w:val="28"/>
          <w:szCs w:val="28"/>
          <w:lang w:val="hr-HR"/>
        </w:rPr>
        <w:tab/>
        <w:t xml:space="preserve">Transformatoryň birinji sarymyna goýlan, üýtgeýän </w:t>
      </w:r>
      <w:r>
        <w:rPr>
          <w:i/>
          <w:sz w:val="28"/>
          <w:szCs w:val="28"/>
          <w:lang w:val="hr-HR"/>
        </w:rPr>
        <w:t>u</w:t>
      </w:r>
      <w:r>
        <w:rPr>
          <w:i/>
          <w:sz w:val="28"/>
          <w:szCs w:val="28"/>
          <w:vertAlign w:val="subscript"/>
          <w:lang w:val="hr-HR"/>
        </w:rPr>
        <w:t>1</w:t>
      </w:r>
      <w:r w:rsidRPr="00681DF4">
        <w:rPr>
          <w:sz w:val="28"/>
          <w:szCs w:val="28"/>
          <w:lang w:val="hr-HR"/>
        </w:rPr>
        <w:t xml:space="preserve"> naprýaženiýäniň täsirinde onuň üstinden geçýän </w:t>
      </w:r>
      <w:r>
        <w:rPr>
          <w:i/>
          <w:sz w:val="28"/>
          <w:szCs w:val="28"/>
          <w:lang w:val="hr-HR"/>
        </w:rPr>
        <w:t>i</w:t>
      </w:r>
      <w:r>
        <w:rPr>
          <w:i/>
          <w:sz w:val="28"/>
          <w:szCs w:val="28"/>
          <w:vertAlign w:val="subscript"/>
          <w:lang w:val="hr-HR"/>
        </w:rPr>
        <w:t>1</w:t>
      </w:r>
      <w:r>
        <w:rPr>
          <w:sz w:val="28"/>
          <w:szCs w:val="28"/>
          <w:lang w:val="hr-HR"/>
        </w:rPr>
        <w:t xml:space="preserve"> </w:t>
      </w:r>
      <w:r w:rsidRPr="00681DF4">
        <w:rPr>
          <w:sz w:val="28"/>
          <w:szCs w:val="28"/>
          <w:lang w:val="hr-HR"/>
        </w:rPr>
        <w:t xml:space="preserve">tok bu sarymda üýtgeýän magnit meýdanyny döredýär. Ýagny, üýtgeýän toguň </w:t>
      </w:r>
      <w:r>
        <w:rPr>
          <w:sz w:val="28"/>
          <w:szCs w:val="28"/>
          <w:lang w:val="hr-HR"/>
        </w:rPr>
        <w:t>setin</w:t>
      </w:r>
      <w:r w:rsidRPr="00681DF4">
        <w:rPr>
          <w:sz w:val="28"/>
          <w:szCs w:val="28"/>
          <w:lang w:val="hr-HR"/>
        </w:rPr>
        <w:t xml:space="preserve">nden alynýan elektrik energiýa bu sarymda magnit meýdanynyň energiýasyna öwrülýär. Magnit akymynyň esasy bölegi transformatoryň ýapyk magnitgeçirijisi  boýunça hereket edip onuň sarymlarynyň sargylaryny kesip geçýär we olarda degişlilikde </w:t>
      </w:r>
      <w:r w:rsidRPr="00950C11">
        <w:rPr>
          <w:i/>
          <w:sz w:val="28"/>
          <w:szCs w:val="28"/>
          <w:lang w:val="hr-HR"/>
        </w:rPr>
        <w:t>e</w:t>
      </w:r>
      <w:r w:rsidRPr="00950C11">
        <w:rPr>
          <w:i/>
          <w:sz w:val="28"/>
          <w:szCs w:val="28"/>
          <w:vertAlign w:val="subscript"/>
          <w:lang w:val="hr-HR"/>
        </w:rPr>
        <w:t>1</w:t>
      </w:r>
      <w:r w:rsidRPr="00681DF4">
        <w:rPr>
          <w:sz w:val="28"/>
          <w:szCs w:val="28"/>
          <w:lang w:val="hr-HR"/>
        </w:rPr>
        <w:t xml:space="preserve"> we </w:t>
      </w:r>
      <w:r w:rsidRPr="00950C11">
        <w:rPr>
          <w:i/>
          <w:sz w:val="28"/>
          <w:szCs w:val="28"/>
          <w:lang w:val="hr-HR"/>
        </w:rPr>
        <w:t>e</w:t>
      </w:r>
      <w:r w:rsidRPr="00950C11">
        <w:rPr>
          <w:i/>
          <w:sz w:val="28"/>
          <w:szCs w:val="28"/>
          <w:vertAlign w:val="subscript"/>
          <w:lang w:val="hr-HR"/>
        </w:rPr>
        <w:t>2</w:t>
      </w:r>
      <w:r w:rsidRPr="00681DF4">
        <w:rPr>
          <w:sz w:val="28"/>
          <w:szCs w:val="28"/>
          <w:lang w:val="hr-HR"/>
        </w:rPr>
        <w:t xml:space="preserve"> elektrik hereketlendiriji güýçleri indusirle</w:t>
      </w:r>
      <w:r>
        <w:rPr>
          <w:sz w:val="28"/>
          <w:szCs w:val="28"/>
          <w:lang w:val="hr-HR"/>
        </w:rPr>
        <w:t>n</w:t>
      </w:r>
      <w:r w:rsidRPr="00681DF4">
        <w:rPr>
          <w:sz w:val="28"/>
          <w:szCs w:val="28"/>
          <w:lang w:val="hr-HR"/>
        </w:rPr>
        <w:t xml:space="preserve">ýär.  </w:t>
      </w:r>
    </w:p>
    <w:p w:rsidR="005F289B" w:rsidRPr="00681DF4" w:rsidRDefault="005F289B" w:rsidP="00EF1262">
      <w:pPr>
        <w:jc w:val="both"/>
        <w:rPr>
          <w:sz w:val="28"/>
          <w:szCs w:val="28"/>
          <w:lang w:val="hr-HR"/>
        </w:rPr>
      </w:pPr>
      <w:r w:rsidRPr="00681DF4">
        <w:rPr>
          <w:sz w:val="28"/>
          <w:szCs w:val="28"/>
          <w:lang w:val="hr-HR"/>
        </w:rPr>
        <w:tab/>
        <w:t xml:space="preserve">Eger-de transformatoryň ikinji sarymyna ýük birikdirilen bolsa, onda </w:t>
      </w:r>
      <w:r w:rsidRPr="00950C11">
        <w:rPr>
          <w:i/>
          <w:sz w:val="28"/>
          <w:szCs w:val="28"/>
          <w:lang w:val="hr-HR"/>
        </w:rPr>
        <w:t>e</w:t>
      </w:r>
      <w:r w:rsidRPr="00950C11">
        <w:rPr>
          <w:i/>
          <w:sz w:val="28"/>
          <w:szCs w:val="28"/>
          <w:vertAlign w:val="subscript"/>
          <w:lang w:val="hr-HR"/>
        </w:rPr>
        <w:t xml:space="preserve">2 </w:t>
      </w:r>
      <w:r w:rsidRPr="00681DF4">
        <w:rPr>
          <w:sz w:val="28"/>
          <w:szCs w:val="28"/>
          <w:lang w:val="hr-HR"/>
        </w:rPr>
        <w:t xml:space="preserve">elektrik hereketlendiriji güýji bu zynjyrda </w:t>
      </w:r>
      <w:r w:rsidRPr="00950C11">
        <w:rPr>
          <w:i/>
          <w:sz w:val="28"/>
          <w:szCs w:val="28"/>
          <w:lang w:val="hr-HR"/>
        </w:rPr>
        <w:t>i</w:t>
      </w:r>
      <w:r w:rsidRPr="00950C11">
        <w:rPr>
          <w:i/>
          <w:sz w:val="28"/>
          <w:szCs w:val="28"/>
          <w:vertAlign w:val="subscript"/>
          <w:lang w:val="hr-HR"/>
        </w:rPr>
        <w:t>2</w:t>
      </w:r>
      <w:r w:rsidRPr="00681DF4">
        <w:rPr>
          <w:sz w:val="28"/>
          <w:szCs w:val="28"/>
          <w:lang w:val="hr-HR"/>
        </w:rPr>
        <w:t xml:space="preserve"> togy döredýär. Ýagny, magnit meýdanynyň energiýasy elektrik energiýasyna öwrülýär. Şeýlelikde, transformatoryň </w:t>
      </w:r>
      <w:r>
        <w:rPr>
          <w:sz w:val="28"/>
          <w:szCs w:val="28"/>
          <w:lang w:val="hr-HR"/>
        </w:rPr>
        <w:t>set</w:t>
      </w:r>
      <w:r w:rsidRPr="00681DF4">
        <w:rPr>
          <w:sz w:val="28"/>
          <w:szCs w:val="28"/>
          <w:lang w:val="hr-HR"/>
        </w:rPr>
        <w:t>den alýan elektrik energiýasy onuň birinji sarymyndan ikinji sarymyna üýtgeýän magnit meýdany arkaly geçirilýär.</w:t>
      </w:r>
    </w:p>
    <w:p w:rsidR="00EF1262" w:rsidRDefault="005F289B" w:rsidP="00EF1262">
      <w:pPr>
        <w:jc w:val="both"/>
        <w:rPr>
          <w:sz w:val="28"/>
          <w:szCs w:val="28"/>
          <w:lang w:val="hr-HR"/>
        </w:rPr>
      </w:pPr>
      <w:r w:rsidRPr="00681DF4">
        <w:rPr>
          <w:sz w:val="28"/>
          <w:szCs w:val="28"/>
          <w:lang w:val="hr-HR"/>
        </w:rPr>
        <w:tab/>
        <w:t xml:space="preserve">Fizika kursyndan belli bolşy ýaly transformatoryň sarymlarynda indusirlenýän </w:t>
      </w:r>
      <w:r w:rsidRPr="00950C11">
        <w:rPr>
          <w:i/>
          <w:sz w:val="28"/>
          <w:szCs w:val="28"/>
          <w:lang w:val="hr-HR"/>
        </w:rPr>
        <w:t>e</w:t>
      </w:r>
      <w:r w:rsidRPr="00950C11">
        <w:rPr>
          <w:i/>
          <w:sz w:val="28"/>
          <w:szCs w:val="28"/>
          <w:vertAlign w:val="subscript"/>
          <w:lang w:val="hr-HR"/>
        </w:rPr>
        <w:t>1</w:t>
      </w:r>
      <w:r w:rsidRPr="00681DF4">
        <w:rPr>
          <w:sz w:val="28"/>
          <w:szCs w:val="28"/>
          <w:lang w:val="hr-HR"/>
        </w:rPr>
        <w:t xml:space="preserve"> we </w:t>
      </w:r>
      <w:r w:rsidRPr="00950C11">
        <w:rPr>
          <w:i/>
          <w:sz w:val="28"/>
          <w:szCs w:val="28"/>
          <w:lang w:val="hr-HR"/>
        </w:rPr>
        <w:t>e</w:t>
      </w:r>
      <w:r w:rsidRPr="00950C11">
        <w:rPr>
          <w:i/>
          <w:sz w:val="28"/>
          <w:szCs w:val="28"/>
          <w:vertAlign w:val="subscript"/>
          <w:lang w:val="hr-HR"/>
        </w:rPr>
        <w:t>2</w:t>
      </w:r>
      <w:r w:rsidRPr="00681DF4">
        <w:rPr>
          <w:sz w:val="28"/>
          <w:szCs w:val="28"/>
          <w:lang w:val="hr-HR"/>
        </w:rPr>
        <w:t xml:space="preserve"> elektrik hereketlendiriji güýçleriň ululyklary magnit akymynyň üýtgemek tizligine (</w:t>
      </w:r>
      <w:r w:rsidRPr="00950C11">
        <w:rPr>
          <w:i/>
          <w:sz w:val="28"/>
          <w:szCs w:val="28"/>
          <w:lang w:val="hr-HR"/>
        </w:rPr>
        <w:t>dФ/dt</w:t>
      </w:r>
      <w:r w:rsidRPr="00681DF4">
        <w:rPr>
          <w:sz w:val="28"/>
          <w:szCs w:val="28"/>
          <w:lang w:val="hr-HR"/>
        </w:rPr>
        <w:t>) we sarymlaryň sargy sanyna (</w:t>
      </w:r>
      <w:r w:rsidRPr="00681DF4">
        <w:rPr>
          <w:i/>
          <w:sz w:val="28"/>
          <w:szCs w:val="28"/>
          <w:lang w:val="hr-HR"/>
        </w:rPr>
        <w:t>w</w:t>
      </w:r>
      <w:r w:rsidRPr="00681DF4">
        <w:rPr>
          <w:sz w:val="28"/>
          <w:szCs w:val="28"/>
          <w:lang w:val="hr-HR"/>
        </w:rPr>
        <w:t>) göni baglydyrlar. Olar degişlilikde indiki görnü</w:t>
      </w:r>
      <w:r>
        <w:rPr>
          <w:sz w:val="28"/>
          <w:szCs w:val="28"/>
          <w:lang w:val="hr-HR"/>
        </w:rPr>
        <w:t>şde kesgitlenýär</w:t>
      </w:r>
      <w:r w:rsidRPr="00681DF4">
        <w:rPr>
          <w:sz w:val="28"/>
          <w:szCs w:val="28"/>
          <w:lang w:val="hr-HR"/>
        </w:rPr>
        <w:t xml:space="preserve">: </w:t>
      </w:r>
    </w:p>
    <w:p w:rsidR="00EF1262" w:rsidRDefault="00EF1262" w:rsidP="00EF1262">
      <w:pPr>
        <w:jc w:val="both"/>
        <w:rPr>
          <w:sz w:val="28"/>
          <w:szCs w:val="28"/>
          <w:lang w:val="hr-HR"/>
        </w:rPr>
      </w:pPr>
    </w:p>
    <w:p w:rsidR="005F289B" w:rsidRDefault="005F289B" w:rsidP="00EF1262">
      <w:pPr>
        <w:jc w:val="center"/>
        <w:rPr>
          <w:sz w:val="28"/>
          <w:szCs w:val="28"/>
          <w:lang w:val="tk-TM"/>
        </w:rPr>
      </w:pPr>
      <w:r w:rsidRPr="00681DF4">
        <w:rPr>
          <w:noProof/>
          <w:position w:val="-24"/>
          <w:sz w:val="28"/>
          <w:szCs w:val="28"/>
        </w:rPr>
        <w:drawing>
          <wp:inline distT="0" distB="0" distL="0" distR="0">
            <wp:extent cx="3357349" cy="6000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431843" cy="613390"/>
                    </a:xfrm>
                    <a:prstGeom prst="rect">
                      <a:avLst/>
                    </a:prstGeom>
                    <a:noFill/>
                    <a:ln>
                      <a:noFill/>
                    </a:ln>
                  </pic:spPr>
                </pic:pic>
              </a:graphicData>
            </a:graphic>
          </wp:inline>
        </w:drawing>
      </w:r>
      <w:r>
        <w:rPr>
          <w:sz w:val="28"/>
          <w:szCs w:val="28"/>
          <w:lang w:val="hr-HR"/>
        </w:rPr>
        <w:t>.</w:t>
      </w:r>
      <w:r w:rsidR="00EF1262">
        <w:rPr>
          <w:sz w:val="28"/>
          <w:szCs w:val="28"/>
          <w:lang w:val="tk-TM"/>
        </w:rPr>
        <w:t xml:space="preserve"> </w:t>
      </w:r>
    </w:p>
    <w:p w:rsidR="00EF1262" w:rsidRPr="00EF1262" w:rsidRDefault="00EF1262" w:rsidP="00EF1262">
      <w:pPr>
        <w:jc w:val="center"/>
        <w:rPr>
          <w:sz w:val="28"/>
          <w:szCs w:val="28"/>
          <w:lang w:val="tk-TM"/>
        </w:rPr>
      </w:pPr>
    </w:p>
    <w:p w:rsidR="005F289B" w:rsidRDefault="005F289B" w:rsidP="00EF1262">
      <w:pPr>
        <w:jc w:val="both"/>
        <w:rPr>
          <w:sz w:val="28"/>
          <w:szCs w:val="28"/>
          <w:lang w:val="hr-HR"/>
        </w:rPr>
      </w:pPr>
      <w:r w:rsidRPr="00950C11">
        <w:rPr>
          <w:i/>
          <w:sz w:val="28"/>
          <w:szCs w:val="28"/>
          <w:lang w:val="hr-HR"/>
        </w:rPr>
        <w:t>e</w:t>
      </w:r>
      <w:r w:rsidRPr="00950C11">
        <w:rPr>
          <w:i/>
          <w:sz w:val="28"/>
          <w:szCs w:val="28"/>
          <w:vertAlign w:val="subscript"/>
          <w:lang w:val="hr-HR"/>
        </w:rPr>
        <w:t>1</w:t>
      </w:r>
      <w:r w:rsidRPr="00681DF4">
        <w:rPr>
          <w:sz w:val="28"/>
          <w:szCs w:val="28"/>
          <w:lang w:val="hr-HR"/>
        </w:rPr>
        <w:t xml:space="preserve"> we </w:t>
      </w:r>
      <w:r w:rsidRPr="00950C11">
        <w:rPr>
          <w:i/>
          <w:sz w:val="28"/>
          <w:szCs w:val="28"/>
          <w:lang w:val="hr-HR"/>
        </w:rPr>
        <w:t>e</w:t>
      </w:r>
      <w:r w:rsidRPr="00950C11">
        <w:rPr>
          <w:i/>
          <w:sz w:val="28"/>
          <w:szCs w:val="28"/>
          <w:vertAlign w:val="subscript"/>
          <w:lang w:val="hr-HR"/>
        </w:rPr>
        <w:t>2</w:t>
      </w:r>
      <w:r w:rsidRPr="00681DF4">
        <w:rPr>
          <w:sz w:val="28"/>
          <w:szCs w:val="28"/>
          <w:lang w:val="hr-HR"/>
        </w:rPr>
        <w:t xml:space="preserve"> elektrik hereketlendiriji güýçleriň gatnaşygyna transformatoryň transformasiýa koeffisiýenti diýilýär we ol  </w:t>
      </w:r>
      <w:r w:rsidRPr="00BB0D08">
        <w:rPr>
          <w:i/>
          <w:sz w:val="28"/>
          <w:szCs w:val="28"/>
          <w:lang w:val="hr-HR"/>
        </w:rPr>
        <w:t>K</w:t>
      </w:r>
      <w:r w:rsidRPr="00681DF4">
        <w:rPr>
          <w:sz w:val="28"/>
          <w:szCs w:val="28"/>
          <w:lang w:val="hr-HR"/>
        </w:rPr>
        <w:t xml:space="preserve"> harpy bilen bellenilýär:</w:t>
      </w:r>
    </w:p>
    <w:p w:rsidR="00EF1262" w:rsidRPr="00681DF4" w:rsidRDefault="00EF1262" w:rsidP="00EF1262">
      <w:pPr>
        <w:jc w:val="both"/>
        <w:rPr>
          <w:sz w:val="28"/>
          <w:szCs w:val="28"/>
          <w:lang w:val="hr-HR"/>
        </w:rPr>
      </w:pPr>
    </w:p>
    <w:p w:rsidR="005F289B" w:rsidRDefault="005F289B" w:rsidP="00EF1262">
      <w:pPr>
        <w:jc w:val="center"/>
        <w:rPr>
          <w:sz w:val="28"/>
          <w:szCs w:val="28"/>
          <w:lang w:val="hr-HR"/>
        </w:rPr>
      </w:pPr>
      <w:r w:rsidRPr="00681DF4">
        <w:rPr>
          <w:noProof/>
          <w:position w:val="-30"/>
          <w:sz w:val="28"/>
          <w:szCs w:val="28"/>
        </w:rPr>
        <w:drawing>
          <wp:inline distT="0" distB="0" distL="0" distR="0">
            <wp:extent cx="1644015" cy="7574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77094" cy="772691"/>
                    </a:xfrm>
                    <a:prstGeom prst="rect">
                      <a:avLst/>
                    </a:prstGeom>
                    <a:noFill/>
                    <a:ln>
                      <a:noFill/>
                    </a:ln>
                  </pic:spPr>
                </pic:pic>
              </a:graphicData>
            </a:graphic>
          </wp:inline>
        </w:drawing>
      </w:r>
      <w:r>
        <w:rPr>
          <w:sz w:val="28"/>
          <w:szCs w:val="28"/>
          <w:lang w:val="hr-HR"/>
        </w:rPr>
        <w:t>.</w:t>
      </w:r>
      <w:r w:rsidRPr="00681DF4">
        <w:rPr>
          <w:sz w:val="28"/>
          <w:szCs w:val="28"/>
          <w:lang w:val="hr-HR"/>
        </w:rPr>
        <w:t xml:space="preserve">                </w:t>
      </w:r>
      <w:r w:rsidR="00EF1262">
        <w:rPr>
          <w:sz w:val="28"/>
          <w:szCs w:val="28"/>
          <w:lang w:val="hr-HR"/>
        </w:rPr>
        <w:t xml:space="preserve">        </w:t>
      </w:r>
      <w:r w:rsidRPr="00291B85">
        <w:rPr>
          <w:sz w:val="28"/>
          <w:szCs w:val="28"/>
          <w:lang w:val="hr-HR"/>
        </w:rPr>
        <w:t xml:space="preserve">  </w:t>
      </w:r>
      <w:r w:rsidRPr="00681DF4">
        <w:rPr>
          <w:sz w:val="28"/>
          <w:szCs w:val="28"/>
          <w:lang w:val="hr-HR"/>
        </w:rPr>
        <w:t>(2.1)</w:t>
      </w:r>
    </w:p>
    <w:p w:rsidR="00EF1262" w:rsidRPr="00681DF4" w:rsidRDefault="00EF1262" w:rsidP="00EF1262">
      <w:pPr>
        <w:jc w:val="both"/>
        <w:rPr>
          <w:sz w:val="28"/>
          <w:szCs w:val="28"/>
          <w:lang w:val="hr-HR"/>
        </w:rPr>
      </w:pPr>
    </w:p>
    <w:p w:rsidR="005F289B" w:rsidRPr="00681DF4" w:rsidRDefault="005F289B" w:rsidP="00EF1262">
      <w:pPr>
        <w:ind w:firstLine="708"/>
        <w:jc w:val="both"/>
        <w:rPr>
          <w:sz w:val="28"/>
          <w:szCs w:val="28"/>
          <w:lang w:val="hr-HR"/>
        </w:rPr>
      </w:pPr>
      <w:r w:rsidRPr="00681DF4">
        <w:rPr>
          <w:sz w:val="28"/>
          <w:szCs w:val="28"/>
          <w:lang w:val="hr-HR"/>
        </w:rPr>
        <w:t xml:space="preserve">Bu koeffisiýent transformatora goýlan naprýaženiýäniň näçe esse ýokarlandyrylýandygyny ýa-da peseldilýändigini görkezýär. </w:t>
      </w:r>
    </w:p>
    <w:p w:rsidR="00B62A86" w:rsidRPr="005F289B" w:rsidRDefault="00B62A86" w:rsidP="00EF1262">
      <w:pPr>
        <w:jc w:val="both"/>
        <w:rPr>
          <w:lang w:val="hr-HR"/>
        </w:rPr>
      </w:pPr>
    </w:p>
    <w:sectPr w:rsidR="00B62A86" w:rsidRPr="005F289B" w:rsidSect="00EF1262">
      <w:footerReference w:type="default" r:id="rId77"/>
      <w:pgSz w:w="11906" w:h="16838"/>
      <w:pgMar w:top="1134" w:right="850" w:bottom="42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75DD5" w:rsidRDefault="00675DD5" w:rsidP="00EF1262">
      <w:r>
        <w:separator/>
      </w:r>
    </w:p>
  </w:endnote>
  <w:endnote w:type="continuationSeparator" w:id="0">
    <w:p w:rsidR="00675DD5" w:rsidRDefault="00675DD5" w:rsidP="00EF12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74004766"/>
      <w:docPartObj>
        <w:docPartGallery w:val="Page Numbers (Bottom of Page)"/>
        <w:docPartUnique/>
      </w:docPartObj>
    </w:sdtPr>
    <w:sdtEndPr/>
    <w:sdtContent>
      <w:p w:rsidR="00EF1262" w:rsidRDefault="00EF1262">
        <w:pPr>
          <w:pStyle w:val="a6"/>
          <w:jc w:val="right"/>
        </w:pPr>
        <w:r>
          <w:fldChar w:fldCharType="begin"/>
        </w:r>
        <w:r>
          <w:instrText>PAGE   \* MERGEFORMAT</w:instrText>
        </w:r>
        <w:r>
          <w:fldChar w:fldCharType="separate"/>
        </w:r>
        <w:r w:rsidR="00675DD5">
          <w:rPr>
            <w:noProof/>
          </w:rPr>
          <w:t>1</w:t>
        </w:r>
        <w:r>
          <w:fldChar w:fldCharType="end"/>
        </w:r>
      </w:p>
    </w:sdtContent>
  </w:sdt>
  <w:p w:rsidR="00EF1262" w:rsidRDefault="00EF126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75DD5" w:rsidRDefault="00675DD5" w:rsidP="00EF1262">
      <w:r>
        <w:separator/>
      </w:r>
    </w:p>
  </w:footnote>
  <w:footnote w:type="continuationSeparator" w:id="0">
    <w:p w:rsidR="00675DD5" w:rsidRDefault="00675DD5" w:rsidP="00EF126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B37A50"/>
    <w:multiLevelType w:val="hybridMultilevel"/>
    <w:tmpl w:val="812A8986"/>
    <w:lvl w:ilvl="0" w:tplc="34DEB94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3297"/>
    <w:rsid w:val="002D26BA"/>
    <w:rsid w:val="005F289B"/>
    <w:rsid w:val="00675DD5"/>
    <w:rsid w:val="00B62A86"/>
    <w:rsid w:val="00E93297"/>
    <w:rsid w:val="00EF1262"/>
    <w:rsid w:val="00F353B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97"/>
    <o:shapelayout v:ext="edit">
      <o:idmap v:ext="edit" data="1"/>
      <o:rules v:ext="edit">
        <o:r id="V:Rule1" type="arc" idref="#_x0000_s1029"/>
        <o:r id="V:Rule2" type="arc" idref="#_x0000_s1030"/>
        <o:r id="V:Rule3" type="arc" idref="#_x0000_s1031"/>
        <o:r id="V:Rule4" type="arc" idref="#_x0000_s1033"/>
        <o:r id="V:Rule5" type="arc" idref="#_x0000_s1034"/>
        <o:r id="V:Rule6" type="arc" idref="#_x0000_s1035"/>
      </o:rules>
    </o:shapelayout>
  </w:shapeDefaults>
  <w:decimalSymbol w:val=","/>
  <w:listSeparator w:val=";"/>
  <w15:chartTrackingRefBased/>
  <w15:docId w15:val="{9DD1C195-9CC9-426D-9AC2-42B50AEF5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289B"/>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F289B"/>
    <w:pPr>
      <w:ind w:left="720"/>
      <w:contextualSpacing/>
    </w:pPr>
  </w:style>
  <w:style w:type="paragraph" w:styleId="a4">
    <w:name w:val="header"/>
    <w:basedOn w:val="a"/>
    <w:link w:val="a5"/>
    <w:uiPriority w:val="99"/>
    <w:unhideWhenUsed/>
    <w:rsid w:val="00EF1262"/>
    <w:pPr>
      <w:tabs>
        <w:tab w:val="center" w:pos="4677"/>
        <w:tab w:val="right" w:pos="9355"/>
      </w:tabs>
    </w:pPr>
  </w:style>
  <w:style w:type="character" w:customStyle="1" w:styleId="a5">
    <w:name w:val="Верхний колонтитул Знак"/>
    <w:basedOn w:val="a0"/>
    <w:link w:val="a4"/>
    <w:uiPriority w:val="99"/>
    <w:rsid w:val="00EF1262"/>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EF1262"/>
    <w:pPr>
      <w:tabs>
        <w:tab w:val="center" w:pos="4677"/>
        <w:tab w:val="right" w:pos="9355"/>
      </w:tabs>
    </w:pPr>
  </w:style>
  <w:style w:type="character" w:customStyle="1" w:styleId="a7">
    <w:name w:val="Нижний колонтитул Знак"/>
    <w:basedOn w:val="a0"/>
    <w:link w:val="a6"/>
    <w:uiPriority w:val="99"/>
    <w:rsid w:val="00EF1262"/>
    <w:rPr>
      <w:rFonts w:ascii="Times New Roman" w:eastAsia="Times New Roman" w:hAnsi="Times New Roman" w:cs="Times New Roman"/>
      <w:sz w:val="24"/>
      <w:szCs w:val="24"/>
      <w:lang w:eastAsia="ru-RU"/>
    </w:rPr>
  </w:style>
  <w:style w:type="paragraph" w:styleId="a8">
    <w:name w:val="Balloon Text"/>
    <w:basedOn w:val="a"/>
    <w:link w:val="a9"/>
    <w:uiPriority w:val="99"/>
    <w:semiHidden/>
    <w:unhideWhenUsed/>
    <w:rsid w:val="002D26BA"/>
    <w:rPr>
      <w:rFonts w:ascii="Segoe UI" w:hAnsi="Segoe UI" w:cs="Segoe UI"/>
      <w:sz w:val="18"/>
      <w:szCs w:val="18"/>
    </w:rPr>
  </w:style>
  <w:style w:type="character" w:customStyle="1" w:styleId="a9">
    <w:name w:val="Текст выноски Знак"/>
    <w:basedOn w:val="a0"/>
    <w:link w:val="a8"/>
    <w:uiPriority w:val="99"/>
    <w:semiHidden/>
    <w:rsid w:val="002D26BA"/>
    <w:rPr>
      <w:rFonts w:ascii="Segoe UI" w:eastAsia="Times New Roman" w:hAnsi="Segoe UI" w:cs="Segoe UI"/>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9.wmf"/><Relationship Id="rId39" Type="http://schemas.openxmlformats.org/officeDocument/2006/relationships/image" Target="media/image32.wmf"/><Relationship Id="rId21" Type="http://schemas.openxmlformats.org/officeDocument/2006/relationships/image" Target="media/image14.wmf"/><Relationship Id="rId34" Type="http://schemas.openxmlformats.org/officeDocument/2006/relationships/image" Target="media/image27.wmf"/><Relationship Id="rId42" Type="http://schemas.openxmlformats.org/officeDocument/2006/relationships/image" Target="media/image35.wmf"/><Relationship Id="rId47" Type="http://schemas.openxmlformats.org/officeDocument/2006/relationships/image" Target="media/image40.wmf"/><Relationship Id="rId50" Type="http://schemas.openxmlformats.org/officeDocument/2006/relationships/image" Target="media/image43.wmf"/><Relationship Id="rId55" Type="http://schemas.openxmlformats.org/officeDocument/2006/relationships/image" Target="media/image48.wmf"/><Relationship Id="rId63" Type="http://schemas.openxmlformats.org/officeDocument/2006/relationships/image" Target="media/image56.wmf"/><Relationship Id="rId68" Type="http://schemas.openxmlformats.org/officeDocument/2006/relationships/image" Target="media/image61.wmf"/><Relationship Id="rId76" Type="http://schemas.openxmlformats.org/officeDocument/2006/relationships/image" Target="media/image68.wmf"/><Relationship Id="rId7" Type="http://schemas.openxmlformats.org/officeDocument/2006/relationships/image" Target="media/image1.wmf"/><Relationship Id="rId71"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22.wmf"/><Relationship Id="rId11" Type="http://schemas.openxmlformats.org/officeDocument/2006/relationships/oleObject" Target="embeddings/oleObject1.bin"/><Relationship Id="rId24" Type="http://schemas.openxmlformats.org/officeDocument/2006/relationships/image" Target="media/image17.wmf"/><Relationship Id="rId32" Type="http://schemas.openxmlformats.org/officeDocument/2006/relationships/image" Target="media/image25.wmf"/><Relationship Id="rId37" Type="http://schemas.openxmlformats.org/officeDocument/2006/relationships/image" Target="media/image30.wmf"/><Relationship Id="rId40" Type="http://schemas.openxmlformats.org/officeDocument/2006/relationships/image" Target="media/image33.wmf"/><Relationship Id="rId45" Type="http://schemas.openxmlformats.org/officeDocument/2006/relationships/image" Target="media/image38.wmf"/><Relationship Id="rId53" Type="http://schemas.openxmlformats.org/officeDocument/2006/relationships/image" Target="media/image46.wmf"/><Relationship Id="rId58" Type="http://schemas.openxmlformats.org/officeDocument/2006/relationships/image" Target="media/image51.wmf"/><Relationship Id="rId66" Type="http://schemas.openxmlformats.org/officeDocument/2006/relationships/image" Target="media/image59.wmf"/><Relationship Id="rId74" Type="http://schemas.openxmlformats.org/officeDocument/2006/relationships/image" Target="media/image66.wmf"/><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54.wmf"/><Relationship Id="rId10" Type="http://schemas.openxmlformats.org/officeDocument/2006/relationships/image" Target="media/image4.wmf"/><Relationship Id="rId19" Type="http://schemas.openxmlformats.org/officeDocument/2006/relationships/image" Target="media/image12.wmf"/><Relationship Id="rId31" Type="http://schemas.openxmlformats.org/officeDocument/2006/relationships/image" Target="media/image24.wmf"/><Relationship Id="rId44" Type="http://schemas.openxmlformats.org/officeDocument/2006/relationships/image" Target="media/image37.wmf"/><Relationship Id="rId52" Type="http://schemas.openxmlformats.org/officeDocument/2006/relationships/image" Target="media/image45.wmf"/><Relationship Id="rId60" Type="http://schemas.openxmlformats.org/officeDocument/2006/relationships/image" Target="media/image53.wmf"/><Relationship Id="rId65" Type="http://schemas.openxmlformats.org/officeDocument/2006/relationships/image" Target="media/image58.wmf"/><Relationship Id="rId73" Type="http://schemas.openxmlformats.org/officeDocument/2006/relationships/image" Target="media/image65.wmf"/><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image" Target="media/image20.wmf"/><Relationship Id="rId30" Type="http://schemas.openxmlformats.org/officeDocument/2006/relationships/image" Target="media/image23.wmf"/><Relationship Id="rId35" Type="http://schemas.openxmlformats.org/officeDocument/2006/relationships/image" Target="media/image28.wmf"/><Relationship Id="rId43" Type="http://schemas.openxmlformats.org/officeDocument/2006/relationships/image" Target="media/image36.wmf"/><Relationship Id="rId48" Type="http://schemas.openxmlformats.org/officeDocument/2006/relationships/image" Target="media/image41.wmf"/><Relationship Id="rId56" Type="http://schemas.openxmlformats.org/officeDocument/2006/relationships/image" Target="media/image49.wmf"/><Relationship Id="rId64" Type="http://schemas.openxmlformats.org/officeDocument/2006/relationships/image" Target="media/image57.wmf"/><Relationship Id="rId69" Type="http://schemas.openxmlformats.org/officeDocument/2006/relationships/image" Target="media/image62.wmf"/><Relationship Id="rId77"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44.wmf"/><Relationship Id="rId72" Type="http://schemas.openxmlformats.org/officeDocument/2006/relationships/image" Target="media/image64.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image" Target="media/image26.wmf"/><Relationship Id="rId38" Type="http://schemas.openxmlformats.org/officeDocument/2006/relationships/image" Target="media/image31.wmf"/><Relationship Id="rId46" Type="http://schemas.openxmlformats.org/officeDocument/2006/relationships/image" Target="media/image39.wmf"/><Relationship Id="rId59" Type="http://schemas.openxmlformats.org/officeDocument/2006/relationships/image" Target="media/image52.wmf"/><Relationship Id="rId67" Type="http://schemas.openxmlformats.org/officeDocument/2006/relationships/image" Target="media/image60.wmf"/><Relationship Id="rId20" Type="http://schemas.openxmlformats.org/officeDocument/2006/relationships/image" Target="media/image13.wmf"/><Relationship Id="rId41" Type="http://schemas.openxmlformats.org/officeDocument/2006/relationships/image" Target="media/image34.wmf"/><Relationship Id="rId54" Type="http://schemas.openxmlformats.org/officeDocument/2006/relationships/image" Target="media/image47.wmf"/><Relationship Id="rId62" Type="http://schemas.openxmlformats.org/officeDocument/2006/relationships/image" Target="media/image55.wmf"/><Relationship Id="rId70" Type="http://schemas.openxmlformats.org/officeDocument/2006/relationships/image" Target="media/image63.wmf"/><Relationship Id="rId75" Type="http://schemas.openxmlformats.org/officeDocument/2006/relationships/image" Target="media/image6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image" Target="media/image29.wmf"/><Relationship Id="rId49" Type="http://schemas.openxmlformats.org/officeDocument/2006/relationships/image" Target="media/image42.wmf"/><Relationship Id="rId57" Type="http://schemas.openxmlformats.org/officeDocument/2006/relationships/image" Target="media/image5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Pages>
  <Words>1773</Words>
  <Characters>10108</Characters>
  <Application>Microsoft Office Word</Application>
  <DocSecurity>0</DocSecurity>
  <Lines>84</Lines>
  <Paragraphs>23</Paragraphs>
  <ScaleCrop>false</ScaleCrop>
  <Company/>
  <LinksUpToDate>false</LinksUpToDate>
  <CharactersWithSpaces>118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5</cp:revision>
  <cp:lastPrinted>2021-05-04T05:49:00Z</cp:lastPrinted>
  <dcterms:created xsi:type="dcterms:W3CDTF">2021-02-08T08:40:00Z</dcterms:created>
  <dcterms:modified xsi:type="dcterms:W3CDTF">2021-05-04T05:50:00Z</dcterms:modified>
</cp:coreProperties>
</file>